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4FABE8" w14:textId="0A5F393E" w:rsidR="00DF649C" w:rsidRDefault="00167BCE">
      <w:pPr>
        <w:rPr>
          <w:rStyle w:val="FontStyle22"/>
          <w:rFonts w:eastAsia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7BB7CFE" wp14:editId="45A71B05">
            <wp:extent cx="6224427" cy="8796347"/>
            <wp:effectExtent l="0" t="0" r="508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889" cy="8804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3B7B9" w14:textId="77777777" w:rsidR="00DF649C" w:rsidRDefault="00DF649C">
      <w:pPr>
        <w:rPr>
          <w:rStyle w:val="FontStyle22"/>
          <w:rFonts w:eastAsia="Times New Roman"/>
          <w:sz w:val="24"/>
          <w:szCs w:val="24"/>
          <w:lang w:eastAsia="ru-RU"/>
        </w:rPr>
      </w:pPr>
      <w:r>
        <w:rPr>
          <w:rStyle w:val="FontStyle22"/>
          <w:rFonts w:eastAsia="Times New Roman"/>
          <w:sz w:val="24"/>
          <w:szCs w:val="24"/>
          <w:lang w:eastAsia="ru-RU"/>
        </w:rPr>
        <w:br w:type="page"/>
      </w:r>
    </w:p>
    <w:p w14:paraId="536E12C0" w14:textId="7F157205" w:rsidR="00DF649C" w:rsidRDefault="006B4319" w:rsidP="009C4E7B">
      <w:pPr>
        <w:pStyle w:val="Style9"/>
        <w:widowControl/>
        <w:jc w:val="center"/>
        <w:rPr>
          <w:rStyle w:val="FontStyle22"/>
          <w:sz w:val="24"/>
          <w:szCs w:val="24"/>
          <w:lang w:val="en-US"/>
        </w:rPr>
      </w:pPr>
      <w:r>
        <w:rPr>
          <w:noProof/>
        </w:rPr>
        <w:lastRenderedPageBreak/>
        <w:drawing>
          <wp:inline distT="0" distB="0" distL="0" distR="0" wp14:anchorId="5E59EFBB" wp14:editId="6F1EC75A">
            <wp:extent cx="6151578" cy="8727239"/>
            <wp:effectExtent l="0" t="0" r="190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6390" cy="8734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C4206D" w14:textId="77777777" w:rsidR="00DF649C" w:rsidRDefault="00DF649C">
      <w:pPr>
        <w:rPr>
          <w:rStyle w:val="FontStyle22"/>
          <w:rFonts w:eastAsia="Times New Roman"/>
          <w:sz w:val="24"/>
          <w:szCs w:val="24"/>
          <w:lang w:val="en-US" w:eastAsia="ru-RU"/>
        </w:rPr>
      </w:pPr>
      <w:r>
        <w:rPr>
          <w:rStyle w:val="FontStyle22"/>
          <w:sz w:val="24"/>
          <w:szCs w:val="24"/>
          <w:lang w:val="en-US"/>
        </w:rPr>
        <w:br w:type="page"/>
      </w:r>
    </w:p>
    <w:p w14:paraId="7B3F4325" w14:textId="58E2FF6A" w:rsidR="00E1737F" w:rsidRDefault="00C9231D" w:rsidP="00DF649C">
      <w:pPr>
        <w:rPr>
          <w:rStyle w:val="FontStyle16"/>
          <w:bCs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3A935B4" wp14:editId="3D7E3F17">
            <wp:extent cx="6255018" cy="88087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257283" cy="881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81F8B" w14:textId="77777777" w:rsidR="00DF649C" w:rsidRDefault="00DF649C">
      <w:pPr>
        <w:rPr>
          <w:rStyle w:val="FontStyle16"/>
          <w:rFonts w:eastAsia="Times New Roman"/>
          <w:bCs w:val="0"/>
          <w:iCs/>
          <w:sz w:val="24"/>
          <w:szCs w:val="24"/>
          <w:lang w:eastAsia="ru-RU"/>
        </w:rPr>
      </w:pPr>
      <w:r>
        <w:rPr>
          <w:rStyle w:val="FontStyle16"/>
          <w:bCs w:val="0"/>
          <w:i/>
          <w:sz w:val="24"/>
          <w:szCs w:val="24"/>
        </w:rPr>
        <w:br w:type="page"/>
      </w:r>
    </w:p>
    <w:p w14:paraId="04B8F7AA" w14:textId="4185EA3E" w:rsidR="00BA2697" w:rsidRDefault="00AD61AF" w:rsidP="00DF649C">
      <w:pPr>
        <w:pStyle w:val="1"/>
        <w:spacing w:before="360" w:after="360"/>
        <w:ind w:firstLine="403"/>
        <w:rPr>
          <w:rStyle w:val="FontStyle16"/>
          <w:b w:val="0"/>
          <w:sz w:val="24"/>
          <w:szCs w:val="24"/>
        </w:rPr>
      </w:pPr>
      <w:r w:rsidRPr="00BA2697">
        <w:rPr>
          <w:rStyle w:val="FontStyle16"/>
          <w:bCs w:val="0"/>
          <w:i w:val="0"/>
          <w:sz w:val="24"/>
          <w:szCs w:val="24"/>
        </w:rPr>
        <w:lastRenderedPageBreak/>
        <w:t>1. Цели освоения дисциплины (модуля)</w:t>
      </w:r>
    </w:p>
    <w:p w14:paraId="4701F280" w14:textId="77777777" w:rsidR="00BA2697" w:rsidRPr="00AD61AF" w:rsidRDefault="00BA2697" w:rsidP="00DF649C">
      <w:pPr>
        <w:jc w:val="both"/>
        <w:rPr>
          <w:rFonts w:ascii="Times New Roman" w:hAnsi="Times New Roman" w:cs="Times New Roman"/>
        </w:rPr>
      </w:pPr>
      <w:r w:rsidRPr="00EB60F7">
        <w:rPr>
          <w:rStyle w:val="FontStyle16"/>
          <w:b w:val="0"/>
          <w:sz w:val="24"/>
          <w:szCs w:val="24"/>
        </w:rPr>
        <w:t>Целями освоения дисциплины (модуля) «Математика» являются: овладение обучающимися достаточным уровнем общепрофессиональных и профессиональных компетенций в соответствии с требованиями ФГОС ВО по направлению 15.03.02 «Технологические машины и оборудование», профиль «Металлургические машины и оборудование»,</w:t>
      </w:r>
      <w:r>
        <w:rPr>
          <w:rStyle w:val="FontStyle16"/>
          <w:b w:val="0"/>
          <w:sz w:val="24"/>
          <w:szCs w:val="24"/>
        </w:rPr>
        <w:t xml:space="preserve"> </w:t>
      </w:r>
      <w:r w:rsidRPr="00EB60F7">
        <w:rPr>
          <w:rStyle w:val="FontStyle16"/>
          <w:b w:val="0"/>
          <w:sz w:val="24"/>
          <w:szCs w:val="24"/>
        </w:rPr>
        <w:t>предполагающим знание обучающимися</w:t>
      </w:r>
      <w:r w:rsidRPr="00EB60F7">
        <w:rPr>
          <w:rFonts w:ascii="Times New Roman" w:hAnsi="Times New Roman" w:cs="Times New Roman"/>
          <w:sz w:val="24"/>
          <w:szCs w:val="24"/>
        </w:rPr>
        <w:t xml:space="preserve"> ос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нов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ны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х по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ня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тий  и ме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то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дов  высшей ма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те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ма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тики,</w:t>
      </w:r>
      <w:r>
        <w:rPr>
          <w:rFonts w:ascii="Times New Roman" w:hAnsi="Times New Roman" w:cs="Times New Roman"/>
          <w:sz w:val="24"/>
          <w:szCs w:val="24"/>
        </w:rPr>
        <w:t xml:space="preserve"> представление </w:t>
      </w:r>
      <w:r w:rsidRPr="00EB60F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 профессиональной </w:t>
      </w:r>
      <w:r w:rsidRPr="00EB60F7">
        <w:rPr>
          <w:rFonts w:ascii="Times New Roman" w:hAnsi="Times New Roman" w:cs="Times New Roman"/>
          <w:sz w:val="24"/>
          <w:szCs w:val="24"/>
        </w:rPr>
        <w:t>дея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тель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но</w:t>
      </w:r>
      <w:r w:rsidRPr="00EB60F7">
        <w:rPr>
          <w:rFonts w:ascii="Times New Roman" w:hAnsi="Times New Roman" w:cs="Times New Roman"/>
          <w:sz w:val="24"/>
          <w:szCs w:val="24"/>
        </w:rPr>
        <w:softHyphen/>
        <w:t>сти, связанной с исследованием, разработкой и технологиями процессов получения металлов и сплавов, металлических изделий требуе</w:t>
      </w:r>
      <w:r>
        <w:rPr>
          <w:rFonts w:ascii="Times New Roman" w:hAnsi="Times New Roman" w:cs="Times New Roman"/>
          <w:sz w:val="24"/>
          <w:szCs w:val="24"/>
        </w:rPr>
        <w:t xml:space="preserve">мого качества, </w:t>
      </w:r>
      <w:r w:rsidRPr="00EB60F7">
        <w:rPr>
          <w:rFonts w:ascii="Times New Roman" w:hAnsi="Times New Roman" w:cs="Times New Roman"/>
          <w:sz w:val="24"/>
          <w:szCs w:val="24"/>
        </w:rPr>
        <w:t>основанны</w:t>
      </w:r>
      <w:r>
        <w:rPr>
          <w:rFonts w:ascii="Times New Roman" w:hAnsi="Times New Roman" w:cs="Times New Roman"/>
          <w:sz w:val="24"/>
          <w:szCs w:val="24"/>
        </w:rPr>
        <w:t>ми</w:t>
      </w:r>
      <w:r w:rsidRPr="00EB60F7">
        <w:rPr>
          <w:rFonts w:ascii="Times New Roman" w:hAnsi="Times New Roman" w:cs="Times New Roman"/>
          <w:sz w:val="24"/>
          <w:szCs w:val="24"/>
        </w:rPr>
        <w:t xml:space="preserve"> на применении математического анализа и моделирования</w:t>
      </w:r>
    </w:p>
    <w:p w14:paraId="30C0E5C1" w14:textId="77777777" w:rsidR="00AD61AF" w:rsidRPr="000E70A4" w:rsidRDefault="00AD61AF" w:rsidP="00DF649C">
      <w:pPr>
        <w:pStyle w:val="1"/>
        <w:spacing w:before="360" w:after="360"/>
        <w:ind w:firstLine="403"/>
        <w:jc w:val="left"/>
        <w:rPr>
          <w:rStyle w:val="FontStyle21"/>
          <w:b/>
          <w:i w:val="0"/>
          <w:sz w:val="24"/>
          <w:szCs w:val="24"/>
        </w:rPr>
      </w:pPr>
      <w:r w:rsidRPr="000E70A4">
        <w:rPr>
          <w:rStyle w:val="FontStyle21"/>
          <w:b/>
          <w:i w:val="0"/>
          <w:sz w:val="24"/>
          <w:szCs w:val="24"/>
        </w:rPr>
        <w:t xml:space="preserve">2. Место дисциплины (модуля) в структуре образовательной программы </w:t>
      </w:r>
      <w:r w:rsidRPr="000E70A4">
        <w:rPr>
          <w:rStyle w:val="FontStyle21"/>
          <w:b/>
          <w:i w:val="0"/>
          <w:sz w:val="24"/>
          <w:szCs w:val="24"/>
        </w:rPr>
        <w:br/>
        <w:t>подготовки бакалавра (магистра, специалиста)</w:t>
      </w:r>
    </w:p>
    <w:p w14:paraId="733ADB00" w14:textId="77777777" w:rsidR="00AD61AF" w:rsidRPr="00AD61AF" w:rsidRDefault="00AD61AF" w:rsidP="00DF649C">
      <w:pPr>
        <w:jc w:val="both"/>
        <w:rPr>
          <w:rStyle w:val="FontStyle16"/>
          <w:b w:val="0"/>
          <w:sz w:val="24"/>
          <w:szCs w:val="24"/>
        </w:rPr>
      </w:pPr>
      <w:r w:rsidRPr="00AD61AF">
        <w:rPr>
          <w:rStyle w:val="FontStyle16"/>
          <w:b w:val="0"/>
          <w:sz w:val="24"/>
          <w:szCs w:val="24"/>
        </w:rPr>
        <w:t>Дисциплина «Математика» входит в базовую часть блока 1 образовательной программы.</w:t>
      </w:r>
    </w:p>
    <w:p w14:paraId="33F0908D" w14:textId="77777777" w:rsidR="00AD61AF" w:rsidRPr="000E70A4" w:rsidRDefault="00AD61AF" w:rsidP="00DF649C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обучающийся имеет </w:t>
      </w:r>
      <w:r w:rsidRPr="000E70A4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0E70A4">
        <w:rPr>
          <w:rFonts w:ascii="Times New Roman" w:hAnsi="Times New Roman" w:cs="Times New Roman"/>
          <w:sz w:val="24"/>
          <w:szCs w:val="24"/>
        </w:rPr>
        <w:t>формированное представление о математике как универсальном языке науки, об идеях и методах математики, владеет математическими знаниями и умениями,</w:t>
      </w:r>
      <w:r w:rsidRPr="000E70A4">
        <w:rPr>
          <w:rFonts w:ascii="Times New Roman" w:hAnsi="Times New Roman" w:cs="Times New Roman"/>
          <w:color w:val="000000"/>
          <w:sz w:val="24"/>
          <w:szCs w:val="24"/>
        </w:rPr>
        <w:t xml:space="preserve"> соответствующими Федеральному компоненту государственного стандарта общего образования, имеет </w:t>
      </w:r>
      <w:r w:rsidRPr="000E70A4">
        <w:rPr>
          <w:rFonts w:ascii="Times New Roman" w:hAnsi="Times New Roman" w:cs="Times New Roman"/>
          <w:sz w:val="24"/>
          <w:szCs w:val="24"/>
        </w:rPr>
        <w:t xml:space="preserve">развитое логическое мышление, пространственное воображение, обладает высоким уровнем алгоритмической культуры. </w:t>
      </w:r>
    </w:p>
    <w:p w14:paraId="2EE64D50" w14:textId="77777777" w:rsidR="00AD61AF" w:rsidRPr="000E70A4" w:rsidRDefault="00AD61AF" w:rsidP="00DF649C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Знания и умения, усвоенные в процессе изучения математики необходимы для освоения других дисциплин естественнонаучного и профессионального циклов.</w:t>
      </w:r>
    </w:p>
    <w:p w14:paraId="5430B29B" w14:textId="77777777" w:rsidR="00AD61AF" w:rsidRPr="000E70A4" w:rsidRDefault="00AD61AF" w:rsidP="00DF649C">
      <w:pPr>
        <w:pStyle w:val="1"/>
        <w:spacing w:before="360" w:after="360"/>
        <w:ind w:firstLine="403"/>
        <w:jc w:val="left"/>
        <w:rPr>
          <w:rStyle w:val="FontStyle21"/>
          <w:b/>
          <w:i w:val="0"/>
          <w:sz w:val="24"/>
          <w:szCs w:val="24"/>
        </w:rPr>
      </w:pPr>
      <w:r w:rsidRPr="000E70A4">
        <w:rPr>
          <w:rStyle w:val="FontStyle21"/>
          <w:b/>
          <w:i w:val="0"/>
          <w:sz w:val="24"/>
          <w:szCs w:val="24"/>
        </w:rPr>
        <w:t xml:space="preserve">3 Компетенции обучающегося, формируемые в результате освоения </w:t>
      </w:r>
      <w:r w:rsidRPr="000E70A4">
        <w:rPr>
          <w:rStyle w:val="FontStyle21"/>
          <w:b/>
          <w:i w:val="0"/>
          <w:sz w:val="24"/>
          <w:szCs w:val="24"/>
        </w:rPr>
        <w:br/>
        <w:t>дисциплины (модуля) и планируемые результаты обучения</w:t>
      </w:r>
    </w:p>
    <w:p w14:paraId="6B40B527" w14:textId="77777777" w:rsidR="00AD61AF" w:rsidRPr="000E70A4" w:rsidRDefault="00AD61AF" w:rsidP="00AD61A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0E70A4">
        <w:rPr>
          <w:rStyle w:val="FontStyle16"/>
          <w:b w:val="0"/>
          <w:sz w:val="24"/>
          <w:szCs w:val="24"/>
        </w:rPr>
        <w:t>В результате освоения дисциплины «Математика» обучающийся должен обладать следу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48"/>
        <w:gridCol w:w="8159"/>
      </w:tblGrid>
      <w:tr w:rsidR="00AD61AF" w:rsidRPr="00AD61AF" w14:paraId="7890C9C0" w14:textId="77777777" w:rsidTr="00AD61AF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2C7298FF" w14:textId="77777777" w:rsidR="00AD61AF" w:rsidRPr="00AD61AF" w:rsidRDefault="00AD61AF" w:rsidP="00AD61AF">
            <w:pPr>
              <w:jc w:val="center"/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Структурный </w:t>
            </w:r>
            <w:r w:rsidRPr="00AD61AF">
              <w:rPr>
                <w:rFonts w:ascii="Times New Roman" w:hAnsi="Times New Roman" w:cs="Times New Roman"/>
              </w:rPr>
              <w:br/>
              <w:t xml:space="preserve">элемент </w:t>
            </w:r>
            <w:r w:rsidRPr="00AD61AF">
              <w:rPr>
                <w:rFonts w:ascii="Times New Roman" w:hAnsi="Times New Roman" w:cs="Times New Roman"/>
              </w:rPr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436443FB" w14:textId="77777777" w:rsidR="00AD61AF" w:rsidRPr="00AD61AF" w:rsidRDefault="00AD61AF" w:rsidP="00AD61AF">
            <w:pPr>
              <w:jc w:val="center"/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  <w:bCs/>
              </w:rPr>
              <w:t xml:space="preserve">Планируемые результаты обучения </w:t>
            </w:r>
          </w:p>
        </w:tc>
      </w:tr>
      <w:tr w:rsidR="00AD61AF" w:rsidRPr="00AD61AF" w14:paraId="2CECF608" w14:textId="77777777" w:rsidTr="00AD61AF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6598B539" w14:textId="77777777" w:rsidR="00AD61AF" w:rsidRPr="00AD61AF" w:rsidRDefault="00AD61AF" w:rsidP="00AD61AF">
            <w:pPr>
              <w:pStyle w:val="Style9"/>
              <w:widowControl/>
              <w:tabs>
                <w:tab w:val="left" w:pos="466"/>
              </w:tabs>
            </w:pPr>
            <w:r w:rsidRPr="00AD61AF">
              <w:rPr>
                <w:b/>
              </w:rPr>
              <w:t>ОПК-1-</w:t>
            </w:r>
            <w:r w:rsidRPr="00AD61AF">
              <w:t xml:space="preserve"> </w:t>
            </w:r>
            <w:r w:rsidRPr="00AD61AF">
              <w:rPr>
                <w:b/>
              </w:rPr>
              <w:t>способностью к приобретению с большой степенью самостоятельности новых знаний с использованием современных образовательных и информационных технологий</w:t>
            </w:r>
          </w:p>
          <w:p w14:paraId="2E6D29E5" w14:textId="77777777" w:rsidR="00AD61AF" w:rsidRPr="00AD61AF" w:rsidRDefault="00AD61AF" w:rsidP="00AD61AF">
            <w:pPr>
              <w:rPr>
                <w:rFonts w:ascii="Times New Roman" w:hAnsi="Times New Roman" w:cs="Times New Roman"/>
              </w:rPr>
            </w:pPr>
          </w:p>
        </w:tc>
      </w:tr>
      <w:tr w:rsidR="003B2363" w:rsidRPr="00AD61AF" w14:paraId="3F18719E" w14:textId="77777777" w:rsidTr="00AD61AF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19A76175" w14:textId="77777777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308BA6E6" w14:textId="77777777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- основные положения линейной и векторной алгебры, аналитической геометрии</w:t>
            </w:r>
          </w:p>
          <w:p w14:paraId="788E9979" w14:textId="77777777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основные положения теории пределов и непрерывных функций, </w:t>
            </w:r>
          </w:p>
          <w:p w14:paraId="11A2A195" w14:textId="77777777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- основные теоремы дифференциального и интегрального и</w:t>
            </w:r>
            <w:r>
              <w:rPr>
                <w:rFonts w:ascii="Times New Roman" w:hAnsi="Times New Roman" w:cs="Times New Roman"/>
              </w:rPr>
              <w:t>с</w:t>
            </w:r>
            <w:r w:rsidRPr="00AD61AF">
              <w:rPr>
                <w:rFonts w:ascii="Times New Roman" w:hAnsi="Times New Roman" w:cs="Times New Roman"/>
              </w:rPr>
              <w:t>числения функций одной и нескольких переменных, методы дифференциального исчисления исследования функций,</w:t>
            </w:r>
          </w:p>
          <w:p w14:paraId="271D96E4" w14:textId="77777777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основные типы обыкновенных дифференциальных уравнений и методы их решения, </w:t>
            </w:r>
          </w:p>
          <w:p w14:paraId="0B07A382" w14:textId="3532606D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- основные понятия теории вероятностей и математической статистики</w:t>
            </w:r>
          </w:p>
        </w:tc>
      </w:tr>
      <w:tr w:rsidR="003B2363" w:rsidRPr="00AD61AF" w14:paraId="60444F20" w14:textId="77777777" w:rsidTr="00AD61AF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27CB8780" w14:textId="77777777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5DD75C1A" w14:textId="77777777" w:rsidR="003B2363" w:rsidRPr="00AD61AF" w:rsidRDefault="003B2363" w:rsidP="003B2363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самостоятельно и обосновано выбирать методы и способы решения задач, связанных с линейной и векторной алгеброй, аналитической геометрией</w:t>
            </w:r>
          </w:p>
          <w:p w14:paraId="29F53447" w14:textId="77777777" w:rsidR="003B2363" w:rsidRPr="00AD61AF" w:rsidRDefault="003B2363" w:rsidP="003B2363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самостоятельно и обосновано 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14:paraId="3EE351AC" w14:textId="77777777" w:rsidR="003B2363" w:rsidRPr="00AD61AF" w:rsidRDefault="003B2363" w:rsidP="003B2363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выявлять, строить и решать математические модели прикладных задач;</w:t>
            </w:r>
          </w:p>
          <w:p w14:paraId="7D7DDAEA" w14:textId="31C11112" w:rsidR="003B2363" w:rsidRPr="00AD61AF" w:rsidRDefault="003B2363" w:rsidP="003B2363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i/>
              </w:rPr>
            </w:pPr>
            <w:r w:rsidRPr="00AD61AF">
              <w:rPr>
                <w:rFonts w:ascii="Times New Roman" w:hAnsi="Times New Roman" w:cs="Times New Roman"/>
              </w:rPr>
              <w:t>обсуждать способы эффективного решения задач, распознавать эффективные результаты от неэффективных</w:t>
            </w:r>
          </w:p>
        </w:tc>
      </w:tr>
      <w:tr w:rsidR="003B2363" w:rsidRPr="00AD61AF" w14:paraId="569029E8" w14:textId="77777777" w:rsidTr="00AD61AF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379C62CE" w14:textId="77777777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lastRenderedPageBreak/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06EBF894" w14:textId="77777777" w:rsidR="003B2363" w:rsidRPr="00AD61AF" w:rsidRDefault="003B2363" w:rsidP="003B2363">
            <w:pPr>
              <w:numPr>
                <w:ilvl w:val="0"/>
                <w:numId w:val="8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bCs/>
              </w:rPr>
            </w:pPr>
            <w:r w:rsidRPr="00AD61AF">
              <w:rPr>
                <w:rFonts w:ascii="Times New Roman" w:hAnsi="Times New Roman" w:cs="Times New Roman"/>
                <w:bCs/>
              </w:rPr>
              <w:t>навыками построения и решения математических моделей прикладных задач;</w:t>
            </w:r>
          </w:p>
          <w:p w14:paraId="32A3F238" w14:textId="25AC005D" w:rsidR="003B2363" w:rsidRPr="00AD61AF" w:rsidRDefault="003B2363" w:rsidP="003B2363">
            <w:pPr>
              <w:numPr>
                <w:ilvl w:val="0"/>
                <w:numId w:val="8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bCs/>
              </w:rPr>
            </w:pPr>
            <w:r w:rsidRPr="00AD61AF">
              <w:rPr>
                <w:rFonts w:ascii="Times New Roman" w:hAnsi="Times New Roman" w:cs="Times New Roman"/>
                <w:bCs/>
              </w:rPr>
              <w:t>способами оценивания значимости и практической пригодности полученных результатов</w:t>
            </w:r>
          </w:p>
        </w:tc>
      </w:tr>
      <w:tr w:rsidR="00AD61AF" w:rsidRPr="00AD61AF" w14:paraId="09135044" w14:textId="77777777" w:rsidTr="00AD61AF">
        <w:trPr>
          <w:trHeight w:val="164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73A481C5" w14:textId="77777777" w:rsidR="00AD61AF" w:rsidRPr="00AD61AF" w:rsidRDefault="00AD61AF" w:rsidP="00AD61AF">
            <w:pPr>
              <w:pStyle w:val="25"/>
              <w:spacing w:after="0" w:line="240" w:lineRule="auto"/>
              <w:rPr>
                <w:b/>
                <w:sz w:val="22"/>
                <w:szCs w:val="22"/>
              </w:rPr>
            </w:pPr>
            <w:r w:rsidRPr="00AD61AF">
              <w:rPr>
                <w:b/>
                <w:sz w:val="22"/>
                <w:szCs w:val="22"/>
              </w:rPr>
              <w:t>ДПК-1 - умением использовать основные законы естественнонаучных дисциплин в профессиональной деятельности, применять методы математического анализа и моделирования, теоретического и экспериментального исследования</w:t>
            </w:r>
          </w:p>
        </w:tc>
      </w:tr>
      <w:tr w:rsidR="003B2363" w:rsidRPr="00AD61AF" w14:paraId="17623A90" w14:textId="77777777" w:rsidTr="00AD61AF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44FAF12F" w14:textId="77777777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07A6E297" w14:textId="77777777" w:rsidR="003B2363" w:rsidRPr="00FB3FCB" w:rsidRDefault="003B2363" w:rsidP="003B236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61AF">
              <w:t xml:space="preserve">- </w:t>
            </w:r>
            <w:r w:rsidRPr="00FB3FCB">
              <w:rPr>
                <w:rFonts w:ascii="Times New Roman" w:hAnsi="Times New Roman" w:cs="Times New Roman"/>
                <w:sz w:val="24"/>
                <w:szCs w:val="24"/>
              </w:rPr>
              <w:t>основные понятия линейной и векторной алгебры и аналитической геометрии</w:t>
            </w:r>
          </w:p>
          <w:p w14:paraId="284F7753" w14:textId="77777777" w:rsidR="003B2363" w:rsidRPr="00FB3FCB" w:rsidRDefault="003B2363" w:rsidP="003B236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3FCB">
              <w:rPr>
                <w:rFonts w:ascii="Times New Roman" w:hAnsi="Times New Roman" w:cs="Times New Roman"/>
                <w:sz w:val="24"/>
                <w:szCs w:val="24"/>
              </w:rPr>
              <w:t>-  основные положения теории пределов и непрерывных функций, графики основных элементарных функций и их свойства, основы численного решения трансцендентных уравнений,</w:t>
            </w:r>
          </w:p>
          <w:p w14:paraId="0BA17509" w14:textId="77777777" w:rsidR="003B2363" w:rsidRPr="00FB3FCB" w:rsidRDefault="003B2363" w:rsidP="003B236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3FCB">
              <w:rPr>
                <w:rFonts w:ascii="Times New Roman" w:hAnsi="Times New Roman" w:cs="Times New Roman"/>
                <w:sz w:val="24"/>
                <w:szCs w:val="24"/>
              </w:rPr>
              <w:t>- основные теоремы дифференциального и интегрального исчисления функ</w:t>
            </w:r>
            <w:r w:rsidRPr="00FB3FCB">
              <w:rPr>
                <w:rFonts w:ascii="Times New Roman" w:hAnsi="Times New Roman" w:cs="Times New Roman"/>
                <w:sz w:val="24"/>
                <w:szCs w:val="24"/>
              </w:rPr>
              <w:softHyphen/>
              <w:t>ций одной и нескольких перемен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14:paraId="4C13917E" w14:textId="77777777" w:rsidR="003B2363" w:rsidRPr="00FB3FCB" w:rsidRDefault="003B2363" w:rsidP="003B236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3FCB">
              <w:rPr>
                <w:rFonts w:ascii="Times New Roman" w:hAnsi="Times New Roman" w:cs="Times New Roman"/>
                <w:sz w:val="24"/>
                <w:szCs w:val="24"/>
              </w:rPr>
              <w:t xml:space="preserve">- основные типы обыкновенных дифференциальных уравнений и методы их решения, </w:t>
            </w:r>
          </w:p>
          <w:p w14:paraId="5A4B5755" w14:textId="25C16398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FB3FCB">
              <w:rPr>
                <w:rFonts w:ascii="Times New Roman" w:hAnsi="Times New Roman" w:cs="Times New Roman"/>
                <w:sz w:val="24"/>
                <w:szCs w:val="24"/>
              </w:rPr>
              <w:t>- основные понятия тео</w:t>
            </w:r>
            <w:r w:rsidRPr="00FB3FCB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вероятностей и математической статистики</w:t>
            </w:r>
          </w:p>
        </w:tc>
      </w:tr>
      <w:tr w:rsidR="003B2363" w:rsidRPr="00AD61AF" w14:paraId="1AA33376" w14:textId="77777777" w:rsidTr="00AD61AF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2E6D6242" w14:textId="77777777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06A0E279" w14:textId="77777777" w:rsidR="003B2363" w:rsidRPr="00AD61AF" w:rsidRDefault="003B2363" w:rsidP="003B2363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решать задачи по изучаемым теоретически разделам;</w:t>
            </w:r>
          </w:p>
          <w:p w14:paraId="21C4EC1F" w14:textId="651CF114" w:rsidR="003B2363" w:rsidRPr="00AD61AF" w:rsidRDefault="003B2363" w:rsidP="003B2363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i/>
              </w:rPr>
            </w:pPr>
            <w:r w:rsidRPr="00AD61AF">
              <w:rPr>
                <w:rFonts w:ascii="Times New Roman" w:hAnsi="Times New Roman" w:cs="Times New Roman"/>
              </w:rPr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</w:tr>
      <w:tr w:rsidR="003B2363" w:rsidRPr="00AD61AF" w14:paraId="564373DC" w14:textId="77777777" w:rsidTr="00AD61AF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01F9F350" w14:textId="77777777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5F2F979F" w14:textId="77777777" w:rsidR="003B2363" w:rsidRPr="00AD61AF" w:rsidRDefault="003B2363" w:rsidP="003B2363">
            <w:pPr>
              <w:pStyle w:val="25"/>
              <w:widowControl/>
              <w:numPr>
                <w:ilvl w:val="0"/>
                <w:numId w:val="8"/>
              </w:numPr>
              <w:autoSpaceDE/>
              <w:autoSpaceDN/>
              <w:adjustRightInd/>
              <w:spacing w:after="0" w:line="240" w:lineRule="auto"/>
              <w:ind w:left="0"/>
              <w:rPr>
                <w:sz w:val="22"/>
                <w:szCs w:val="22"/>
              </w:rPr>
            </w:pPr>
            <w:r w:rsidRPr="00AD61AF">
              <w:rPr>
                <w:sz w:val="22"/>
                <w:szCs w:val="22"/>
              </w:rPr>
              <w:t>- 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14:paraId="3FD8853B" w14:textId="77777777" w:rsidR="003B2363" w:rsidRPr="00AD61AF" w:rsidRDefault="003B2363" w:rsidP="003B2363">
            <w:pPr>
              <w:pStyle w:val="25"/>
              <w:widowControl/>
              <w:numPr>
                <w:ilvl w:val="0"/>
                <w:numId w:val="8"/>
              </w:numPr>
              <w:autoSpaceDE/>
              <w:autoSpaceDN/>
              <w:adjustRightInd/>
              <w:spacing w:after="0" w:line="240" w:lineRule="auto"/>
              <w:ind w:left="0"/>
              <w:rPr>
                <w:sz w:val="22"/>
                <w:szCs w:val="22"/>
              </w:rPr>
            </w:pPr>
            <w:r w:rsidRPr="00AD61AF">
              <w:rPr>
                <w:sz w:val="22"/>
                <w:szCs w:val="22"/>
              </w:rPr>
              <w:t>- навыками обобщения результатов решения, результатов обработки статистического эксперимента;</w:t>
            </w:r>
          </w:p>
          <w:p w14:paraId="48894C5D" w14:textId="707BF36F" w:rsidR="003B2363" w:rsidRPr="00AD61AF" w:rsidRDefault="003B2363" w:rsidP="003B2363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- способами оценивания значимости и практической пригодности полученных результатов</w:t>
            </w:r>
          </w:p>
        </w:tc>
      </w:tr>
    </w:tbl>
    <w:p w14:paraId="74C0A439" w14:textId="77777777" w:rsidR="00AD61AF" w:rsidRPr="00AD61AF" w:rsidRDefault="00AD61AF" w:rsidP="00AD61AF">
      <w:pPr>
        <w:rPr>
          <w:rFonts w:ascii="Times New Roman" w:hAnsi="Times New Roman" w:cs="Times New Roman"/>
        </w:rPr>
        <w:sectPr w:rsidR="00AD61AF" w:rsidRPr="00AD61AF" w:rsidSect="00AD61AF">
          <w:footerReference w:type="even" r:id="rId11"/>
          <w:footerReference w:type="default" r:id="rId12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14:paraId="1D690EBA" w14:textId="77777777" w:rsidR="00AD61AF" w:rsidRPr="00AD61AF" w:rsidRDefault="00AD61AF" w:rsidP="00AD61AF">
      <w:pPr>
        <w:pStyle w:val="1"/>
        <w:rPr>
          <w:rStyle w:val="FontStyle18"/>
          <w:b w:val="0"/>
          <w:i w:val="0"/>
          <w:color w:val="C00000"/>
          <w:sz w:val="24"/>
          <w:szCs w:val="24"/>
        </w:rPr>
      </w:pPr>
      <w:r w:rsidRPr="00AD61AF">
        <w:rPr>
          <w:rStyle w:val="FontStyle18"/>
          <w:sz w:val="24"/>
          <w:szCs w:val="24"/>
        </w:rPr>
        <w:lastRenderedPageBreak/>
        <w:t xml:space="preserve">4 Структура и содержание дисциплины </w:t>
      </w:r>
    </w:p>
    <w:p w14:paraId="6266BE53" w14:textId="77777777" w:rsidR="00AD61AF" w:rsidRPr="00AD61AF" w:rsidRDefault="00AD61AF" w:rsidP="00AD61A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AD61AF">
        <w:rPr>
          <w:rStyle w:val="FontStyle18"/>
          <w:b w:val="0"/>
          <w:sz w:val="24"/>
          <w:szCs w:val="24"/>
        </w:rPr>
        <w:t>Общая трудоемкость дисциплины составляет 15 зачетных единиц, 540 акад. часов, в том числе:</w:t>
      </w:r>
    </w:p>
    <w:p w14:paraId="1AA05E4E" w14:textId="77777777" w:rsidR="00AD61AF" w:rsidRPr="00AD61AF" w:rsidRDefault="009429C7" w:rsidP="00AD61A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>
        <w:rPr>
          <w:rStyle w:val="FontStyle18"/>
          <w:b w:val="0"/>
          <w:sz w:val="24"/>
          <w:szCs w:val="24"/>
        </w:rPr>
        <w:t>–</w:t>
      </w:r>
      <w:r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601AAD" w:rsidRPr="00601AAD">
        <w:rPr>
          <w:rStyle w:val="FontStyle18"/>
          <w:b w:val="0"/>
          <w:sz w:val="24"/>
          <w:szCs w:val="24"/>
        </w:rPr>
        <w:t>38</w:t>
      </w:r>
      <w:r>
        <w:rPr>
          <w:rStyle w:val="FontStyle18"/>
          <w:b w:val="0"/>
          <w:sz w:val="24"/>
          <w:szCs w:val="24"/>
        </w:rPr>
        <w:t>,</w:t>
      </w:r>
      <w:r w:rsidR="00601AAD" w:rsidRPr="00601AAD">
        <w:rPr>
          <w:rStyle w:val="FontStyle18"/>
          <w:b w:val="0"/>
          <w:sz w:val="24"/>
          <w:szCs w:val="24"/>
        </w:rPr>
        <w:t>8</w:t>
      </w:r>
      <w:r w:rsidR="00AD61AF" w:rsidRPr="00AD61AF">
        <w:rPr>
          <w:rStyle w:val="FontStyle18"/>
          <w:b w:val="0"/>
          <w:sz w:val="24"/>
          <w:szCs w:val="24"/>
        </w:rPr>
        <w:t xml:space="preserve"> акад. часов:</w:t>
      </w:r>
    </w:p>
    <w:p w14:paraId="154E9C3F" w14:textId="77777777" w:rsidR="00AD61AF" w:rsidRPr="00AD61AF" w:rsidRDefault="009429C7" w:rsidP="00AD61AF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>
        <w:rPr>
          <w:rStyle w:val="FontStyle18"/>
          <w:b w:val="0"/>
          <w:sz w:val="24"/>
          <w:szCs w:val="24"/>
        </w:rPr>
        <w:tab/>
        <w:t>–</w:t>
      </w:r>
      <w:r>
        <w:rPr>
          <w:rStyle w:val="FontStyle18"/>
          <w:b w:val="0"/>
          <w:sz w:val="24"/>
          <w:szCs w:val="24"/>
        </w:rPr>
        <w:tab/>
        <w:t xml:space="preserve">аудиторная – </w:t>
      </w:r>
      <w:r w:rsidR="00601AAD" w:rsidRPr="00601AAD">
        <w:rPr>
          <w:rStyle w:val="FontStyle18"/>
          <w:b w:val="0"/>
          <w:sz w:val="24"/>
          <w:szCs w:val="24"/>
        </w:rPr>
        <w:t>32</w:t>
      </w:r>
      <w:r w:rsidR="00AD61AF" w:rsidRPr="00AD61AF">
        <w:rPr>
          <w:rStyle w:val="FontStyle18"/>
          <w:b w:val="0"/>
          <w:sz w:val="24"/>
          <w:szCs w:val="24"/>
        </w:rPr>
        <w:t xml:space="preserve"> акад. часов;</w:t>
      </w:r>
    </w:p>
    <w:p w14:paraId="03CCE26D" w14:textId="77777777" w:rsidR="00AD61AF" w:rsidRPr="00AD61AF" w:rsidRDefault="00AD61AF" w:rsidP="00AD61AF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AD61AF">
        <w:rPr>
          <w:rStyle w:val="FontStyle18"/>
          <w:b w:val="0"/>
          <w:sz w:val="24"/>
          <w:szCs w:val="24"/>
        </w:rPr>
        <w:tab/>
        <w:t>–</w:t>
      </w:r>
      <w:r w:rsidRPr="00AD61AF">
        <w:rPr>
          <w:rStyle w:val="FontStyle18"/>
          <w:b w:val="0"/>
          <w:sz w:val="24"/>
          <w:szCs w:val="24"/>
        </w:rPr>
        <w:tab/>
        <w:t>внеаудиторная –</w:t>
      </w:r>
      <w:r w:rsidR="009429C7">
        <w:rPr>
          <w:rStyle w:val="FontStyle18"/>
          <w:b w:val="0"/>
          <w:sz w:val="24"/>
          <w:szCs w:val="24"/>
        </w:rPr>
        <w:t xml:space="preserve"> </w:t>
      </w:r>
      <w:r w:rsidR="00601AAD" w:rsidRPr="000A09AF">
        <w:rPr>
          <w:rStyle w:val="FontStyle18"/>
          <w:b w:val="0"/>
          <w:sz w:val="24"/>
          <w:szCs w:val="24"/>
        </w:rPr>
        <w:t>6</w:t>
      </w:r>
      <w:r w:rsidR="009429C7">
        <w:rPr>
          <w:rStyle w:val="FontStyle18"/>
          <w:b w:val="0"/>
          <w:sz w:val="24"/>
          <w:szCs w:val="24"/>
        </w:rPr>
        <w:t>,</w:t>
      </w:r>
      <w:r w:rsidR="00601AAD" w:rsidRPr="000A09AF">
        <w:rPr>
          <w:rStyle w:val="FontStyle18"/>
          <w:b w:val="0"/>
          <w:sz w:val="24"/>
          <w:szCs w:val="24"/>
        </w:rPr>
        <w:t>8</w:t>
      </w:r>
      <w:r w:rsidR="009429C7">
        <w:rPr>
          <w:rStyle w:val="FontStyle18"/>
          <w:b w:val="0"/>
          <w:sz w:val="24"/>
          <w:szCs w:val="24"/>
        </w:rPr>
        <w:t xml:space="preserve"> </w:t>
      </w:r>
      <w:r w:rsidRPr="00AD61AF">
        <w:rPr>
          <w:rStyle w:val="FontStyle18"/>
          <w:b w:val="0"/>
          <w:sz w:val="24"/>
          <w:szCs w:val="24"/>
        </w:rPr>
        <w:t xml:space="preserve">акад. часов </w:t>
      </w:r>
    </w:p>
    <w:p w14:paraId="6617124A" w14:textId="77777777" w:rsidR="00AD61AF" w:rsidRPr="000A09AF" w:rsidRDefault="00AD61AF" w:rsidP="00AD61AF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AD61AF">
        <w:rPr>
          <w:rStyle w:val="FontStyle18"/>
          <w:b w:val="0"/>
          <w:sz w:val="24"/>
          <w:szCs w:val="24"/>
        </w:rPr>
        <w:t>–</w:t>
      </w:r>
      <w:r w:rsidRPr="00AD61AF">
        <w:rPr>
          <w:rStyle w:val="FontStyle18"/>
          <w:b w:val="0"/>
          <w:sz w:val="24"/>
          <w:szCs w:val="24"/>
        </w:rPr>
        <w:tab/>
        <w:t xml:space="preserve">самостоятельная работа – </w:t>
      </w:r>
      <w:r w:rsidR="00601AAD" w:rsidRPr="000A09AF">
        <w:rPr>
          <w:rStyle w:val="FontStyle18"/>
          <w:b w:val="0"/>
          <w:sz w:val="24"/>
          <w:szCs w:val="24"/>
        </w:rPr>
        <w:t>479</w:t>
      </w:r>
      <w:r w:rsidR="009429C7">
        <w:rPr>
          <w:rStyle w:val="FontStyle18"/>
          <w:b w:val="0"/>
          <w:sz w:val="24"/>
          <w:szCs w:val="24"/>
        </w:rPr>
        <w:t>,</w:t>
      </w:r>
      <w:r w:rsidR="00601AAD" w:rsidRPr="000A09AF">
        <w:rPr>
          <w:rStyle w:val="FontStyle18"/>
          <w:b w:val="0"/>
          <w:sz w:val="24"/>
          <w:szCs w:val="24"/>
        </w:rPr>
        <w:t>9</w:t>
      </w:r>
      <w:r w:rsidR="009429C7" w:rsidRPr="00AD61AF">
        <w:rPr>
          <w:rStyle w:val="FontStyle18"/>
          <w:b w:val="0"/>
          <w:sz w:val="24"/>
          <w:szCs w:val="24"/>
        </w:rPr>
        <w:t xml:space="preserve"> </w:t>
      </w:r>
      <w:r w:rsidRPr="00AD61AF">
        <w:rPr>
          <w:rStyle w:val="FontStyle18"/>
          <w:b w:val="0"/>
          <w:sz w:val="24"/>
          <w:szCs w:val="24"/>
        </w:rPr>
        <w:t>акад. часов;</w:t>
      </w:r>
    </w:p>
    <w:p w14:paraId="1E257E8C" w14:textId="77777777" w:rsidR="00AD61AF" w:rsidRPr="00AD61AF" w:rsidRDefault="009429C7" w:rsidP="00AD61AF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>
        <w:rPr>
          <w:rStyle w:val="FontStyle18"/>
          <w:b w:val="0"/>
          <w:sz w:val="24"/>
          <w:szCs w:val="24"/>
        </w:rPr>
        <w:t>–</w:t>
      </w:r>
      <w:r>
        <w:rPr>
          <w:rStyle w:val="FontStyle18"/>
          <w:b w:val="0"/>
          <w:sz w:val="24"/>
          <w:szCs w:val="24"/>
        </w:rPr>
        <w:tab/>
        <w:t xml:space="preserve">подготовка к экзамену – </w:t>
      </w:r>
      <w:r w:rsidR="00A35A21" w:rsidRPr="00A35A21">
        <w:rPr>
          <w:rStyle w:val="FontStyle18"/>
          <w:b w:val="0"/>
          <w:sz w:val="24"/>
          <w:szCs w:val="24"/>
        </w:rPr>
        <w:t>35</w:t>
      </w:r>
      <w:r>
        <w:rPr>
          <w:rStyle w:val="FontStyle18"/>
          <w:b w:val="0"/>
          <w:sz w:val="24"/>
          <w:szCs w:val="24"/>
        </w:rPr>
        <w:t>,</w:t>
      </w:r>
      <w:r w:rsidR="00A35A21" w:rsidRPr="00A35A21">
        <w:rPr>
          <w:rStyle w:val="FontStyle18"/>
          <w:b w:val="0"/>
          <w:sz w:val="24"/>
          <w:szCs w:val="24"/>
        </w:rPr>
        <w:t>7</w:t>
      </w:r>
      <w:r w:rsidR="00AD61AF" w:rsidRPr="00AD61AF">
        <w:rPr>
          <w:rStyle w:val="FontStyle18"/>
          <w:b w:val="0"/>
          <w:sz w:val="24"/>
          <w:szCs w:val="24"/>
        </w:rPr>
        <w:t xml:space="preserve"> акад. часа.</w:t>
      </w:r>
    </w:p>
    <w:p w14:paraId="1F747649" w14:textId="77777777" w:rsidR="00AD61AF" w:rsidRPr="00AD61AF" w:rsidRDefault="00AD61AF" w:rsidP="00AD61A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936"/>
        <w:gridCol w:w="479"/>
        <w:gridCol w:w="498"/>
        <w:gridCol w:w="654"/>
        <w:gridCol w:w="818"/>
        <w:gridCol w:w="892"/>
        <w:gridCol w:w="2521"/>
        <w:gridCol w:w="2078"/>
        <w:gridCol w:w="2078"/>
        <w:gridCol w:w="1742"/>
      </w:tblGrid>
      <w:tr w:rsidR="00301926" w:rsidRPr="00AD61AF" w14:paraId="6D3FD1EB" w14:textId="77777777" w:rsidTr="00301926">
        <w:trPr>
          <w:cantSplit/>
          <w:trHeight w:val="1156"/>
          <w:tblHeader/>
        </w:trPr>
        <w:tc>
          <w:tcPr>
            <w:tcW w:w="1254" w:type="pct"/>
            <w:vMerge w:val="restart"/>
            <w:vAlign w:val="center"/>
          </w:tcPr>
          <w:p w14:paraId="51EA958D" w14:textId="77777777" w:rsidR="00301926" w:rsidRPr="00AD61AF" w:rsidRDefault="00301926" w:rsidP="00AD61AF">
            <w:pPr>
              <w:pStyle w:val="Style12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Раздел/ тема</w:t>
            </w:r>
          </w:p>
          <w:p w14:paraId="2F78238E" w14:textId="77777777" w:rsidR="00301926" w:rsidRPr="00AD61AF" w:rsidRDefault="00301926" w:rsidP="00AD61AF">
            <w:pPr>
              <w:pStyle w:val="Style12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дисциплины</w:t>
            </w:r>
          </w:p>
        </w:tc>
        <w:tc>
          <w:tcPr>
            <w:tcW w:w="153" w:type="pct"/>
            <w:vMerge w:val="restart"/>
            <w:textDirection w:val="btLr"/>
            <w:vAlign w:val="center"/>
          </w:tcPr>
          <w:p w14:paraId="2EF8D68E" w14:textId="77777777" w:rsidR="00301926" w:rsidRPr="00AD61AF" w:rsidRDefault="00301926" w:rsidP="00AD61AF">
            <w:pPr>
              <w:pStyle w:val="Style13"/>
              <w:widowControl/>
              <w:ind w:left="113" w:right="113"/>
              <w:jc w:val="center"/>
              <w:rPr>
                <w:rStyle w:val="FontStyle25"/>
                <w:i w:val="0"/>
                <w:sz w:val="24"/>
                <w:szCs w:val="24"/>
              </w:rPr>
            </w:pPr>
            <w:r w:rsidRPr="00AD61AF">
              <w:rPr>
                <w:rStyle w:val="FontStyle25"/>
                <w:sz w:val="24"/>
                <w:szCs w:val="24"/>
              </w:rPr>
              <w:t>Семестр</w:t>
            </w:r>
          </w:p>
        </w:tc>
        <w:tc>
          <w:tcPr>
            <w:tcW w:w="627" w:type="pct"/>
            <w:gridSpan w:val="3"/>
            <w:vAlign w:val="center"/>
          </w:tcPr>
          <w:p w14:paraId="1B4BC281" w14:textId="77777777" w:rsidR="00301926" w:rsidRPr="00AD61AF" w:rsidRDefault="00301926" w:rsidP="00AD61AF">
            <w:pPr>
              <w:pStyle w:val="Style8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Аудиторная 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br/>
              <w:t xml:space="preserve">контактная работа 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284" w:type="pct"/>
            <w:vMerge w:val="restart"/>
            <w:textDirection w:val="btLr"/>
            <w:vAlign w:val="center"/>
          </w:tcPr>
          <w:p w14:paraId="44719C30" w14:textId="77777777" w:rsidR="00301926" w:rsidRPr="00AD61AF" w:rsidRDefault="00301926" w:rsidP="00AD61AF">
            <w:pPr>
              <w:pStyle w:val="Style8"/>
              <w:widowControl/>
              <w:ind w:left="-40" w:right="113"/>
              <w:jc w:val="center"/>
              <w:rPr>
                <w:rStyle w:val="FontStyle20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20"/>
                <w:rFonts w:ascii="Times New Roman" w:hAnsi="Times New Roman" w:cs="Times New Roman"/>
                <w:sz w:val="24"/>
                <w:szCs w:val="24"/>
              </w:rPr>
              <w:t>Самостоятельная работа (в акад. часах)</w:t>
            </w:r>
          </w:p>
        </w:tc>
        <w:tc>
          <w:tcPr>
            <w:tcW w:w="803" w:type="pct"/>
            <w:vMerge w:val="restart"/>
            <w:vAlign w:val="center"/>
          </w:tcPr>
          <w:p w14:paraId="5581C8A9" w14:textId="77777777" w:rsidR="00301926" w:rsidRPr="00AD61AF" w:rsidRDefault="00301926" w:rsidP="00AD61AF">
            <w:pPr>
              <w:pStyle w:val="Style8"/>
              <w:widowControl/>
              <w:ind w:left="-4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20"/>
                <w:rFonts w:ascii="Times New Roman" w:hAnsi="Times New Roman" w:cs="Times New Roman"/>
                <w:sz w:val="24"/>
                <w:szCs w:val="24"/>
              </w:rPr>
              <w:t xml:space="preserve">Вид самостоятельной </w:t>
            </w:r>
            <w:r w:rsidRPr="00AD61AF">
              <w:rPr>
                <w:rStyle w:val="FontStyle20"/>
                <w:rFonts w:ascii="Times New Roman" w:hAnsi="Times New Roman" w:cs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662" w:type="pct"/>
            <w:vMerge w:val="restart"/>
            <w:vAlign w:val="center"/>
          </w:tcPr>
          <w:p w14:paraId="6EFBD275" w14:textId="77777777" w:rsidR="00301926" w:rsidRPr="00AD61AF" w:rsidRDefault="00301926" w:rsidP="00AD61AF">
            <w:pPr>
              <w:pStyle w:val="Style8"/>
              <w:widowControl/>
              <w:ind w:left="-40"/>
              <w:jc w:val="center"/>
              <w:rPr>
                <w:rStyle w:val="FontStyle32"/>
                <w:i w:val="0"/>
                <w:iCs w:val="0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662" w:type="pct"/>
            <w:vMerge w:val="restart"/>
          </w:tcPr>
          <w:p w14:paraId="4DC5D541" w14:textId="77777777" w:rsidR="00301926" w:rsidRDefault="00301926" w:rsidP="00301926">
            <w:pPr>
              <w:pStyle w:val="Style8"/>
              <w:widowControl/>
              <w:ind w:left="-40"/>
              <w:jc w:val="center"/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br/>
              <w:t>промежуточной аттестации</w:t>
            </w:r>
          </w:p>
          <w:p w14:paraId="3992F71B" w14:textId="77777777" w:rsidR="00301926" w:rsidRPr="00AD61AF" w:rsidRDefault="00301926" w:rsidP="00301926">
            <w:pPr>
              <w:pStyle w:val="Style8"/>
              <w:widowControl/>
              <w:ind w:left="-40"/>
              <w:jc w:val="center"/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  <w:t xml:space="preserve">Для лиц с </w:t>
            </w:r>
            <w:r w:rsidR="00601AAD" w:rsidRPr="00601AAD"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  <w:t>нарушениями зрения</w:t>
            </w:r>
          </w:p>
        </w:tc>
        <w:tc>
          <w:tcPr>
            <w:tcW w:w="555" w:type="pct"/>
            <w:vMerge w:val="restart"/>
            <w:textDirection w:val="btLr"/>
            <w:vAlign w:val="center"/>
          </w:tcPr>
          <w:p w14:paraId="561E8E24" w14:textId="77777777" w:rsidR="00301926" w:rsidRPr="00AD61AF" w:rsidRDefault="00301926" w:rsidP="00AD61AF">
            <w:pPr>
              <w:pStyle w:val="Style8"/>
              <w:widowControl/>
              <w:ind w:left="-40" w:right="113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  <w:t xml:space="preserve">Код и структурный </w:t>
            </w:r>
            <w:r w:rsidRPr="00AD61AF"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  <w:br/>
              <w:t xml:space="preserve">элемент </w:t>
            </w:r>
            <w:r w:rsidRPr="00AD61AF"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  <w:br/>
              <w:t>компетенции</w:t>
            </w:r>
          </w:p>
        </w:tc>
      </w:tr>
      <w:tr w:rsidR="00301926" w:rsidRPr="00AD61AF" w14:paraId="75F9A418" w14:textId="77777777" w:rsidTr="00301926">
        <w:trPr>
          <w:cantSplit/>
          <w:trHeight w:val="1134"/>
          <w:tblHeader/>
        </w:trPr>
        <w:tc>
          <w:tcPr>
            <w:tcW w:w="1254" w:type="pct"/>
            <w:vMerge/>
          </w:tcPr>
          <w:p w14:paraId="44651237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3" w:type="pct"/>
            <w:vMerge/>
          </w:tcPr>
          <w:p w14:paraId="7478ACE8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  <w:textDirection w:val="btLr"/>
            <w:vAlign w:val="center"/>
          </w:tcPr>
          <w:p w14:paraId="548E33D2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лекции</w:t>
            </w:r>
          </w:p>
        </w:tc>
        <w:tc>
          <w:tcPr>
            <w:tcW w:w="207" w:type="pct"/>
            <w:textDirection w:val="btLr"/>
            <w:vAlign w:val="center"/>
          </w:tcPr>
          <w:p w14:paraId="6E66DCB9" w14:textId="77777777" w:rsidR="00301926" w:rsidRPr="00AD61AF" w:rsidRDefault="00301926" w:rsidP="00AD61AF">
            <w:pPr>
              <w:pStyle w:val="Style14"/>
              <w:widowControl/>
              <w:jc w:val="center"/>
            </w:pPr>
            <w:proofErr w:type="spellStart"/>
            <w:r w:rsidRPr="00AD61AF">
              <w:t>лаборат</w:t>
            </w:r>
            <w:proofErr w:type="spellEnd"/>
            <w:r w:rsidRPr="00AD61AF">
              <w:t>.</w:t>
            </w:r>
          </w:p>
          <w:p w14:paraId="7B2E9273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занятия</w:t>
            </w:r>
          </w:p>
        </w:tc>
        <w:tc>
          <w:tcPr>
            <w:tcW w:w="261" w:type="pct"/>
            <w:textDirection w:val="btLr"/>
            <w:vAlign w:val="center"/>
          </w:tcPr>
          <w:p w14:paraId="44B53FB0" w14:textId="77777777" w:rsidR="00301926" w:rsidRPr="00AD61AF" w:rsidRDefault="00301926" w:rsidP="00AD61AF">
            <w:pPr>
              <w:pStyle w:val="Style14"/>
              <w:widowControl/>
              <w:jc w:val="center"/>
            </w:pPr>
            <w:proofErr w:type="spellStart"/>
            <w:r w:rsidRPr="00AD61AF">
              <w:t>практич</w:t>
            </w:r>
            <w:proofErr w:type="spellEnd"/>
            <w:r w:rsidRPr="00AD61AF">
              <w:t>. занятия</w:t>
            </w:r>
          </w:p>
        </w:tc>
        <w:tc>
          <w:tcPr>
            <w:tcW w:w="284" w:type="pct"/>
            <w:vMerge/>
            <w:textDirection w:val="btLr"/>
          </w:tcPr>
          <w:p w14:paraId="78590ACA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803" w:type="pct"/>
            <w:vMerge/>
            <w:textDirection w:val="btLr"/>
          </w:tcPr>
          <w:p w14:paraId="0AFFEF02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662" w:type="pct"/>
            <w:vMerge/>
            <w:textDirection w:val="btLr"/>
            <w:vAlign w:val="center"/>
          </w:tcPr>
          <w:p w14:paraId="1780CA83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662" w:type="pct"/>
            <w:vMerge/>
            <w:textDirection w:val="btLr"/>
          </w:tcPr>
          <w:p w14:paraId="42E5D290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555" w:type="pct"/>
            <w:vMerge/>
            <w:textDirection w:val="btLr"/>
          </w:tcPr>
          <w:p w14:paraId="05CBC964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</w:tr>
      <w:tr w:rsidR="000D6004" w:rsidRPr="00AD61AF" w14:paraId="2DBB5B13" w14:textId="77777777" w:rsidTr="000D6004">
        <w:trPr>
          <w:trHeight w:val="268"/>
        </w:trPr>
        <w:tc>
          <w:tcPr>
            <w:tcW w:w="5000" w:type="pct"/>
            <w:gridSpan w:val="10"/>
          </w:tcPr>
          <w:p w14:paraId="0519115A" w14:textId="77777777" w:rsidR="000D6004" w:rsidRPr="00AD61AF" w:rsidRDefault="000D6004" w:rsidP="00AD61AF">
            <w:pPr>
              <w:pStyle w:val="Style14"/>
              <w:widowControl/>
            </w:pPr>
            <w:r w:rsidRPr="00AD61AF">
              <w:rPr>
                <w:b/>
              </w:rPr>
              <w:t>Раздел 1. Линейная алгебра</w:t>
            </w:r>
          </w:p>
        </w:tc>
      </w:tr>
      <w:tr w:rsidR="00301926" w:rsidRPr="00AD61AF" w14:paraId="5EFAB494" w14:textId="77777777" w:rsidTr="00301926">
        <w:trPr>
          <w:trHeight w:val="268"/>
        </w:trPr>
        <w:tc>
          <w:tcPr>
            <w:tcW w:w="1254" w:type="pct"/>
          </w:tcPr>
          <w:p w14:paraId="07A1B648" w14:textId="77777777" w:rsidR="00301926" w:rsidRPr="00AD61AF" w:rsidRDefault="00301926" w:rsidP="00AD61AF">
            <w:pPr>
              <w:pStyle w:val="Style14"/>
              <w:widowControl/>
              <w:tabs>
                <w:tab w:val="left" w:pos="435"/>
              </w:tabs>
            </w:pPr>
            <w:r w:rsidRPr="00AD61AF">
              <w:t>1.1 Определители и матрицы</w:t>
            </w:r>
            <w:r>
              <w:t>.</w:t>
            </w:r>
            <w:r w:rsidRPr="00AD61AF">
              <w:t xml:space="preserve"> Системы линейных алгебраических уравнений</w:t>
            </w:r>
          </w:p>
        </w:tc>
        <w:tc>
          <w:tcPr>
            <w:tcW w:w="153" w:type="pct"/>
          </w:tcPr>
          <w:p w14:paraId="61DA9B7B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1</w:t>
            </w:r>
          </w:p>
        </w:tc>
        <w:tc>
          <w:tcPr>
            <w:tcW w:w="159" w:type="pct"/>
          </w:tcPr>
          <w:p w14:paraId="1A8BA7C9" w14:textId="77777777" w:rsidR="00301926" w:rsidRPr="00A35A21" w:rsidRDefault="000D6004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207" w:type="pct"/>
          </w:tcPr>
          <w:p w14:paraId="7AB08549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60F6355B" w14:textId="77777777" w:rsidR="00301926" w:rsidRPr="00A35A21" w:rsidRDefault="000D6004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284" w:type="pct"/>
          </w:tcPr>
          <w:p w14:paraId="6069DD5E" w14:textId="77777777" w:rsidR="00301926" w:rsidRPr="000D6004" w:rsidRDefault="00301926" w:rsidP="000D6004">
            <w:pPr>
              <w:pStyle w:val="Style14"/>
              <w:widowControl/>
              <w:jc w:val="center"/>
              <w:rPr>
                <w:lang w:val="en-US"/>
              </w:rPr>
            </w:pPr>
            <w:r>
              <w:t>1</w:t>
            </w:r>
            <w:r w:rsidR="000D6004">
              <w:rPr>
                <w:lang w:val="en-US"/>
              </w:rPr>
              <w:t>2</w:t>
            </w:r>
            <w:r>
              <w:t>.</w:t>
            </w:r>
            <w:r w:rsidR="000D6004">
              <w:rPr>
                <w:lang w:val="en-US"/>
              </w:rPr>
              <w:t>4</w:t>
            </w:r>
          </w:p>
        </w:tc>
        <w:tc>
          <w:tcPr>
            <w:tcW w:w="803" w:type="pct"/>
          </w:tcPr>
          <w:p w14:paraId="585E3BE9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14:paraId="322D2E8A" w14:textId="77777777" w:rsidR="00301926" w:rsidRPr="00AD61AF" w:rsidRDefault="00301926" w:rsidP="009B28C5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выполнение 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контрольной работы 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№1 </w:t>
            </w:r>
          </w:p>
        </w:tc>
        <w:tc>
          <w:tcPr>
            <w:tcW w:w="662" w:type="pct"/>
          </w:tcPr>
          <w:p w14:paraId="0A5F3642" w14:textId="77777777" w:rsidR="00301926" w:rsidRPr="00AD61AF" w:rsidRDefault="00301926" w:rsidP="001D51CD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662" w:type="pct"/>
          </w:tcPr>
          <w:p w14:paraId="01B13874" w14:textId="77777777" w:rsidR="00301926" w:rsidRPr="00AD61AF" w:rsidRDefault="00301926" w:rsidP="00301926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555" w:type="pct"/>
          </w:tcPr>
          <w:p w14:paraId="06CF6FA5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0D6004" w:rsidRPr="00AD61AF" w14:paraId="23966173" w14:textId="77777777" w:rsidTr="000D6004">
        <w:trPr>
          <w:trHeight w:val="268"/>
        </w:trPr>
        <w:tc>
          <w:tcPr>
            <w:tcW w:w="5000" w:type="pct"/>
            <w:gridSpan w:val="10"/>
          </w:tcPr>
          <w:p w14:paraId="52EE85F8" w14:textId="77777777" w:rsidR="000D6004" w:rsidRPr="000D6004" w:rsidRDefault="000D60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6004">
              <w:rPr>
                <w:rFonts w:ascii="Times New Roman" w:hAnsi="Times New Roman" w:cs="Times New Roman"/>
                <w:b/>
                <w:sz w:val="24"/>
                <w:szCs w:val="24"/>
              </w:rPr>
              <w:t>Раздел 2. Векторная алгебра и аналитическая геометрия</w:t>
            </w:r>
          </w:p>
        </w:tc>
      </w:tr>
      <w:tr w:rsidR="00301926" w:rsidRPr="00AD61AF" w14:paraId="1BDBC15B" w14:textId="77777777" w:rsidTr="00301926">
        <w:trPr>
          <w:trHeight w:val="268"/>
        </w:trPr>
        <w:tc>
          <w:tcPr>
            <w:tcW w:w="1254" w:type="pct"/>
          </w:tcPr>
          <w:p w14:paraId="5B2530E6" w14:textId="77777777" w:rsidR="00301926" w:rsidRPr="00AD61AF" w:rsidRDefault="00301926" w:rsidP="00AD61AF">
            <w:pPr>
              <w:pStyle w:val="Style14"/>
              <w:widowControl/>
              <w:tabs>
                <w:tab w:val="left" w:pos="435"/>
              </w:tabs>
            </w:pPr>
            <w:r w:rsidRPr="00AD61AF">
              <w:t>2.1 Элементы векторной алгебры Аналитическая геометрия на плоскости</w:t>
            </w:r>
            <w:r>
              <w:t>.</w:t>
            </w:r>
            <w:r w:rsidRPr="00AD61AF">
              <w:t xml:space="preserve"> Аналитическая геометрия в пространстве</w:t>
            </w:r>
          </w:p>
        </w:tc>
        <w:tc>
          <w:tcPr>
            <w:tcW w:w="153" w:type="pct"/>
          </w:tcPr>
          <w:p w14:paraId="3CD1C344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14:paraId="563CEE21" w14:textId="77777777" w:rsidR="00301926" w:rsidRPr="00A35A21" w:rsidRDefault="00A35A21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14:paraId="7A884D70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5A0FBFA4" w14:textId="77777777" w:rsidR="00301926" w:rsidRPr="00A35A21" w:rsidRDefault="00A35A21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14:paraId="2937DD75" w14:textId="77777777" w:rsidR="00301926" w:rsidRPr="000D6004" w:rsidRDefault="00301926" w:rsidP="000D6004">
            <w:pPr>
              <w:pStyle w:val="Style14"/>
              <w:widowControl/>
              <w:jc w:val="center"/>
              <w:rPr>
                <w:lang w:val="en-US"/>
              </w:rPr>
            </w:pPr>
            <w:r>
              <w:t>1</w:t>
            </w:r>
            <w:r w:rsidR="000D6004">
              <w:rPr>
                <w:lang w:val="en-US"/>
              </w:rPr>
              <w:t>2</w:t>
            </w:r>
          </w:p>
        </w:tc>
        <w:tc>
          <w:tcPr>
            <w:tcW w:w="803" w:type="pct"/>
          </w:tcPr>
          <w:p w14:paraId="5F37940A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14:paraId="723728DC" w14:textId="77777777" w:rsidR="00301926" w:rsidRPr="00AD61AF" w:rsidRDefault="00301926" w:rsidP="009B28C5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выполнение 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КР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№1 </w:t>
            </w:r>
          </w:p>
        </w:tc>
        <w:tc>
          <w:tcPr>
            <w:tcW w:w="662" w:type="pct"/>
          </w:tcPr>
          <w:p w14:paraId="492768F9" w14:textId="77777777" w:rsidR="00301926" w:rsidRPr="00AD61AF" w:rsidRDefault="00301926" w:rsidP="009B28C5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662" w:type="pct"/>
          </w:tcPr>
          <w:p w14:paraId="07F2E56A" w14:textId="77777777" w:rsidR="00301926" w:rsidRPr="00AD61AF" w:rsidRDefault="00301926" w:rsidP="00301926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555" w:type="pct"/>
          </w:tcPr>
          <w:p w14:paraId="0C57B587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14:paraId="08F4F43D" w14:textId="77777777" w:rsidTr="00301926">
        <w:trPr>
          <w:trHeight w:val="268"/>
        </w:trPr>
        <w:tc>
          <w:tcPr>
            <w:tcW w:w="1254" w:type="pct"/>
          </w:tcPr>
          <w:p w14:paraId="58957435" w14:textId="77777777" w:rsidR="00301926" w:rsidRPr="00AD61AF" w:rsidRDefault="00301926" w:rsidP="00AD61AF">
            <w:pPr>
              <w:pStyle w:val="Style14"/>
              <w:widowControl/>
              <w:tabs>
                <w:tab w:val="left" w:pos="435"/>
              </w:tabs>
              <w:rPr>
                <w:b/>
              </w:rPr>
            </w:pPr>
          </w:p>
        </w:tc>
        <w:tc>
          <w:tcPr>
            <w:tcW w:w="153" w:type="pct"/>
          </w:tcPr>
          <w:p w14:paraId="7897FF46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14:paraId="7A292174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07" w:type="pct"/>
          </w:tcPr>
          <w:p w14:paraId="16F55741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5D2112AE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84" w:type="pct"/>
          </w:tcPr>
          <w:p w14:paraId="58D694A5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803" w:type="pct"/>
          </w:tcPr>
          <w:p w14:paraId="3B116C50" w14:textId="77777777" w:rsidR="00301926" w:rsidRPr="00AD61AF" w:rsidRDefault="00301926" w:rsidP="00AD61AF">
            <w:pPr>
              <w:pStyle w:val="Style14"/>
              <w:widowControl/>
            </w:pPr>
          </w:p>
        </w:tc>
        <w:tc>
          <w:tcPr>
            <w:tcW w:w="662" w:type="pct"/>
          </w:tcPr>
          <w:p w14:paraId="267501E5" w14:textId="77777777" w:rsidR="00301926" w:rsidRPr="00AD61AF" w:rsidRDefault="00301926" w:rsidP="00AD61AF">
            <w:pPr>
              <w:pStyle w:val="Style14"/>
              <w:widowControl/>
            </w:pPr>
          </w:p>
        </w:tc>
        <w:tc>
          <w:tcPr>
            <w:tcW w:w="662" w:type="pct"/>
          </w:tcPr>
          <w:p w14:paraId="71D676F2" w14:textId="77777777" w:rsidR="00301926" w:rsidRPr="00AD61AF" w:rsidRDefault="00301926" w:rsidP="00301926">
            <w:pPr>
              <w:pStyle w:val="Style14"/>
              <w:widowControl/>
            </w:pPr>
          </w:p>
        </w:tc>
        <w:tc>
          <w:tcPr>
            <w:tcW w:w="555" w:type="pct"/>
          </w:tcPr>
          <w:p w14:paraId="4B9E0A10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  <w:tr w:rsidR="00301926" w:rsidRPr="00AD61AF" w14:paraId="700C4C3D" w14:textId="77777777" w:rsidTr="00301926">
        <w:trPr>
          <w:trHeight w:val="422"/>
        </w:trPr>
        <w:tc>
          <w:tcPr>
            <w:tcW w:w="1254" w:type="pct"/>
          </w:tcPr>
          <w:p w14:paraId="384A7545" w14:textId="77777777" w:rsidR="00301926" w:rsidRDefault="00301926" w:rsidP="00AD61AF">
            <w:pPr>
              <w:pStyle w:val="Style14"/>
              <w:widowControl/>
            </w:pPr>
            <w:r w:rsidRPr="00AD61AF">
              <w:rPr>
                <w:b/>
              </w:rPr>
              <w:t>Раздел 3. Введение в математический анализ</w:t>
            </w:r>
            <w:r w:rsidRPr="00AD61AF">
              <w:t xml:space="preserve"> </w:t>
            </w:r>
          </w:p>
          <w:p w14:paraId="1B8198E2" w14:textId="77777777" w:rsidR="00301926" w:rsidRPr="00AD61AF" w:rsidRDefault="00301926" w:rsidP="00AD61AF">
            <w:pPr>
              <w:pStyle w:val="Style14"/>
              <w:widowControl/>
            </w:pPr>
            <w:r w:rsidRPr="00AD61AF">
              <w:t>3.1. Предел функции одной переменной</w:t>
            </w:r>
            <w:r>
              <w:t>.</w:t>
            </w:r>
            <w:r w:rsidRPr="00AD61AF">
              <w:t xml:space="preserve"> Непрерывность функции одной переменной</w:t>
            </w:r>
          </w:p>
        </w:tc>
        <w:tc>
          <w:tcPr>
            <w:tcW w:w="153" w:type="pct"/>
          </w:tcPr>
          <w:p w14:paraId="55D2CE26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1</w:t>
            </w:r>
          </w:p>
        </w:tc>
        <w:tc>
          <w:tcPr>
            <w:tcW w:w="159" w:type="pct"/>
          </w:tcPr>
          <w:p w14:paraId="133B5C8D" w14:textId="77777777" w:rsidR="00301926" w:rsidRPr="00A35A21" w:rsidRDefault="000D6004" w:rsidP="000D6004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207" w:type="pct"/>
          </w:tcPr>
          <w:p w14:paraId="675A5168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0EF1E7DD" w14:textId="77777777" w:rsidR="00301926" w:rsidRPr="00A35A21" w:rsidRDefault="000D6004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284" w:type="pct"/>
          </w:tcPr>
          <w:p w14:paraId="7158BE08" w14:textId="77777777" w:rsidR="00301926" w:rsidRPr="000D6004" w:rsidRDefault="00301926" w:rsidP="000D6004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0D6004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03" w:type="pct"/>
            <w:shd w:val="clear" w:color="auto" w:fill="auto"/>
          </w:tcPr>
          <w:p w14:paraId="747F344F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14:paraId="4F06C132" w14:textId="77777777" w:rsidR="00301926" w:rsidRPr="00AD61AF" w:rsidRDefault="00301926" w:rsidP="009B28C5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выполнение 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контрольной работы № 1</w:t>
            </w:r>
          </w:p>
          <w:p w14:paraId="512E76CD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2" w:type="pct"/>
          </w:tcPr>
          <w:p w14:paraId="7E9075EE" w14:textId="77777777" w:rsidR="00301926" w:rsidRPr="00AD61AF" w:rsidRDefault="00301926" w:rsidP="00AD61AF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662" w:type="pct"/>
          </w:tcPr>
          <w:p w14:paraId="0709150A" w14:textId="77777777" w:rsidR="00301926" w:rsidRPr="00AD61AF" w:rsidRDefault="00301926" w:rsidP="00301926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555" w:type="pct"/>
          </w:tcPr>
          <w:p w14:paraId="0278D191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14:paraId="2015CC64" w14:textId="77777777" w:rsidTr="00301926">
        <w:trPr>
          <w:trHeight w:val="422"/>
        </w:trPr>
        <w:tc>
          <w:tcPr>
            <w:tcW w:w="1254" w:type="pct"/>
          </w:tcPr>
          <w:p w14:paraId="22D5B295" w14:textId="77777777" w:rsidR="00301926" w:rsidRDefault="00301926" w:rsidP="00AD61AF">
            <w:pPr>
              <w:pStyle w:val="Style14"/>
              <w:widowControl/>
            </w:pPr>
            <w:r w:rsidRPr="00AD61AF">
              <w:rPr>
                <w:b/>
              </w:rPr>
              <w:lastRenderedPageBreak/>
              <w:t>Раздел 4. Дифференциальное исчисление функции одной переменной</w:t>
            </w:r>
            <w:r w:rsidRPr="00AD61AF">
              <w:t xml:space="preserve"> </w:t>
            </w:r>
          </w:p>
          <w:p w14:paraId="7B30B041" w14:textId="77777777" w:rsidR="00301926" w:rsidRDefault="00301926" w:rsidP="00AD61AF">
            <w:pPr>
              <w:pStyle w:val="Style14"/>
              <w:widowControl/>
            </w:pPr>
            <w:r w:rsidRPr="00AD61AF">
              <w:t xml:space="preserve">4.1. Задачи, приводящие к понятию производной. Определение производной функции в точке. Дифференциал, его геометрический </w:t>
            </w:r>
            <w:proofErr w:type="gramStart"/>
            <w:r w:rsidRPr="00AD61AF">
              <w:t>смысл  Геометрический</w:t>
            </w:r>
            <w:proofErr w:type="gramEnd"/>
            <w:r w:rsidRPr="00AD61AF">
              <w:t xml:space="preserve"> и механический смысл производной. Правила </w:t>
            </w:r>
            <w:proofErr w:type="gramStart"/>
            <w:r w:rsidRPr="00AD61AF">
              <w:t>дифференцирования  и</w:t>
            </w:r>
            <w:proofErr w:type="gramEnd"/>
            <w:r w:rsidRPr="00AD61AF">
              <w:t xml:space="preserve"> таблица производных. </w:t>
            </w:r>
          </w:p>
          <w:p w14:paraId="15E69B50" w14:textId="77777777" w:rsidR="00301926" w:rsidRDefault="00301926" w:rsidP="00AD61AF">
            <w:pPr>
              <w:pStyle w:val="Style14"/>
              <w:widowControl/>
            </w:pPr>
            <w:r w:rsidRPr="00AD61AF">
              <w:t xml:space="preserve">4.2. Дифференцирование неявно заданных, </w:t>
            </w:r>
            <w:proofErr w:type="spellStart"/>
            <w:r w:rsidRPr="00AD61AF">
              <w:t>параметрически</w:t>
            </w:r>
            <w:proofErr w:type="spellEnd"/>
            <w:r w:rsidRPr="00AD61AF">
              <w:t xml:space="preserve"> заданных функций. Логарифмическое дифференцирование.</w:t>
            </w:r>
          </w:p>
          <w:p w14:paraId="4AE0FC8A" w14:textId="77777777" w:rsidR="000D6004" w:rsidRPr="00AD61AF" w:rsidRDefault="000D6004" w:rsidP="00AD61AF">
            <w:pPr>
              <w:pStyle w:val="Style14"/>
              <w:widowControl/>
            </w:pPr>
            <w:r w:rsidRPr="00AD61AF">
              <w:t>4.3. Производные и дифференциалы высших порядков. 2.4. Основные теоремы дифференциального исчисления: тео</w:t>
            </w:r>
            <w:r w:rsidRPr="00AD61AF">
              <w:softHyphen/>
              <w:t>ре</w:t>
            </w:r>
            <w:r w:rsidRPr="00AD61AF">
              <w:softHyphen/>
              <w:t>мы Фер</w:t>
            </w:r>
            <w:r w:rsidRPr="00AD61AF">
              <w:softHyphen/>
              <w:t xml:space="preserve">ма, </w:t>
            </w:r>
            <w:proofErr w:type="spellStart"/>
            <w:r w:rsidRPr="00AD61AF">
              <w:t>Рол</w:t>
            </w:r>
            <w:r w:rsidRPr="00AD61AF">
              <w:softHyphen/>
              <w:t>ля</w:t>
            </w:r>
            <w:proofErr w:type="spellEnd"/>
            <w:r w:rsidRPr="00AD61AF">
              <w:t>, Ла</w:t>
            </w:r>
            <w:r w:rsidRPr="00AD61AF">
              <w:softHyphen/>
              <w:t>гран</w:t>
            </w:r>
            <w:r w:rsidRPr="00AD61AF">
              <w:softHyphen/>
              <w:t>жа, Ко</w:t>
            </w:r>
            <w:r w:rsidRPr="00AD61AF">
              <w:softHyphen/>
              <w:t>ши. Фор</w:t>
            </w:r>
            <w:r w:rsidRPr="00AD61AF">
              <w:softHyphen/>
              <w:t>му</w:t>
            </w:r>
            <w:r w:rsidRPr="00AD61AF">
              <w:softHyphen/>
              <w:t>ла Тей</w:t>
            </w:r>
            <w:r w:rsidRPr="00AD61AF">
              <w:softHyphen/>
              <w:t>ло</w:t>
            </w:r>
            <w:r w:rsidRPr="00AD61AF">
              <w:softHyphen/>
              <w:t xml:space="preserve">ра. Формула Тейлора. Применение производных при вычислении пределов. Правило </w:t>
            </w:r>
            <w:proofErr w:type="spellStart"/>
            <w:r w:rsidRPr="00AD61AF">
              <w:t>Лопиталя</w:t>
            </w:r>
            <w:proofErr w:type="spellEnd"/>
            <w:r w:rsidRPr="00AD61AF">
              <w:t>.</w:t>
            </w:r>
          </w:p>
        </w:tc>
        <w:tc>
          <w:tcPr>
            <w:tcW w:w="153" w:type="pct"/>
          </w:tcPr>
          <w:p w14:paraId="344527FB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1</w:t>
            </w:r>
          </w:p>
        </w:tc>
        <w:tc>
          <w:tcPr>
            <w:tcW w:w="159" w:type="pct"/>
          </w:tcPr>
          <w:p w14:paraId="5C1B8699" w14:textId="77777777" w:rsidR="00301926" w:rsidRPr="00A35A21" w:rsidRDefault="00A35A21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14:paraId="27078130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65F3CD9A" w14:textId="77777777" w:rsidR="00301926" w:rsidRPr="000D6004" w:rsidRDefault="00A35A21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0D6004">
              <w:rPr>
                <w:lang w:val="en-US"/>
              </w:rPr>
              <w:t>/</w:t>
            </w:r>
            <w:r w:rsidR="000D6004">
              <w:t>И1</w:t>
            </w:r>
          </w:p>
        </w:tc>
        <w:tc>
          <w:tcPr>
            <w:tcW w:w="284" w:type="pct"/>
          </w:tcPr>
          <w:p w14:paraId="55236B81" w14:textId="77777777" w:rsidR="00301926" w:rsidRPr="000D6004" w:rsidRDefault="00301926" w:rsidP="000D6004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0D6004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803" w:type="pct"/>
          </w:tcPr>
          <w:p w14:paraId="4AE0168B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Самостоятельная работа с литературой – конспект раздела «</w:t>
            </w:r>
            <w:r w:rsidRPr="00AD61AF">
              <w:t>Задачи, приводящие к понятию производной»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14:paraId="11CDB4CE" w14:textId="77777777" w:rsidR="00301926" w:rsidRPr="00AD61AF" w:rsidRDefault="00301926" w:rsidP="00AD61AF">
            <w:pPr>
              <w:pStyle w:val="Style14"/>
              <w:widowControl/>
            </w:pPr>
            <w:r w:rsidRPr="00AD61AF">
              <w:t xml:space="preserve">- подготовка к практическому занятию, </w:t>
            </w:r>
          </w:p>
          <w:p w14:paraId="1B9E024E" w14:textId="77777777" w:rsidR="00301926" w:rsidRPr="00AD61AF" w:rsidRDefault="00301926" w:rsidP="009B28C5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t xml:space="preserve">- выполнение </w:t>
            </w:r>
            <w:r>
              <w:t>К</w:t>
            </w:r>
            <w:r w:rsidRPr="00AD61AF">
              <w:t>Р №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1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62" w:type="pct"/>
          </w:tcPr>
          <w:p w14:paraId="17CB180C" w14:textId="77777777" w:rsidR="00301926" w:rsidRPr="00AD61AF" w:rsidRDefault="00301926" w:rsidP="00AD61AF">
            <w:pPr>
              <w:pStyle w:val="Style14"/>
              <w:widowControl/>
            </w:pPr>
            <w:r>
              <w:t>Проверка конспектов</w:t>
            </w:r>
            <w:r w:rsidRPr="00AD61AF">
              <w:t>.</w:t>
            </w:r>
          </w:p>
          <w:p w14:paraId="65663031" w14:textId="77777777" w:rsidR="00301926" w:rsidRPr="00AD61AF" w:rsidRDefault="00301926" w:rsidP="00AD61AF">
            <w:pPr>
              <w:pStyle w:val="Style14"/>
              <w:widowControl/>
            </w:pPr>
            <w:r w:rsidRPr="00AD61AF">
              <w:t xml:space="preserve">консультации по решению </w:t>
            </w:r>
            <w:r>
              <w:t>К</w:t>
            </w:r>
            <w:r w:rsidRPr="00AD61AF">
              <w:t>Р</w:t>
            </w:r>
            <w:r>
              <w:t xml:space="preserve"> №1</w:t>
            </w:r>
            <w:r w:rsidRPr="00AD61AF">
              <w:t>,</w:t>
            </w:r>
          </w:p>
          <w:p w14:paraId="1C53AB9C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2" w:type="pct"/>
          </w:tcPr>
          <w:p w14:paraId="50EB310D" w14:textId="77777777" w:rsidR="00301926" w:rsidRPr="00AD61AF" w:rsidRDefault="00301926" w:rsidP="00301926">
            <w:pPr>
              <w:pStyle w:val="Style14"/>
              <w:widowControl/>
            </w:pPr>
            <w:r>
              <w:t>Проверка конспектов</w:t>
            </w:r>
            <w:r w:rsidRPr="00AD61AF">
              <w:t>.</w:t>
            </w:r>
          </w:p>
          <w:p w14:paraId="69C58E18" w14:textId="77777777" w:rsidR="00301926" w:rsidRPr="00AD61AF" w:rsidRDefault="00301926" w:rsidP="00301926">
            <w:pPr>
              <w:pStyle w:val="Style14"/>
              <w:widowControl/>
            </w:pPr>
            <w:r w:rsidRPr="00AD61AF">
              <w:t xml:space="preserve">консультации по решению </w:t>
            </w:r>
            <w:r>
              <w:t>К</w:t>
            </w:r>
            <w:r w:rsidRPr="00AD61AF">
              <w:t>Р</w:t>
            </w:r>
            <w:r>
              <w:t xml:space="preserve"> №1</w:t>
            </w:r>
            <w:r w:rsidRPr="00AD61AF">
              <w:t>,</w:t>
            </w:r>
          </w:p>
          <w:p w14:paraId="5AE92EC5" w14:textId="77777777" w:rsidR="00301926" w:rsidRPr="00AD61AF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pct"/>
          </w:tcPr>
          <w:p w14:paraId="3EB425AA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14:paraId="1AC237D9" w14:textId="77777777" w:rsidTr="00301926">
        <w:trPr>
          <w:trHeight w:val="422"/>
        </w:trPr>
        <w:tc>
          <w:tcPr>
            <w:tcW w:w="1254" w:type="pct"/>
          </w:tcPr>
          <w:p w14:paraId="7F4EE5CD" w14:textId="77777777" w:rsidR="00301926" w:rsidRPr="00AD61AF" w:rsidRDefault="00301926" w:rsidP="000D6004">
            <w:pPr>
              <w:pStyle w:val="Style14"/>
              <w:widowControl/>
            </w:pPr>
            <w:r w:rsidRPr="00AD61AF">
              <w:lastRenderedPageBreak/>
              <w:t>4.</w:t>
            </w:r>
            <w:r w:rsidR="000D6004" w:rsidRPr="000D6004">
              <w:t>4</w:t>
            </w:r>
            <w:r w:rsidRPr="00AD61AF">
              <w:t>. Ис</w:t>
            </w:r>
            <w:r w:rsidRPr="00AD61AF">
              <w:softHyphen/>
              <w:t>сле</w:t>
            </w:r>
            <w:r w:rsidRPr="00AD61AF">
              <w:softHyphen/>
              <w:t>до</w:t>
            </w:r>
            <w:r w:rsidRPr="00AD61AF">
              <w:softHyphen/>
              <w:t>ва</w:t>
            </w:r>
            <w:r w:rsidRPr="00AD61AF">
              <w:softHyphen/>
              <w:t>ние функ</w:t>
            </w:r>
            <w:r w:rsidRPr="00AD61AF">
              <w:softHyphen/>
              <w:t>ций с по</w:t>
            </w:r>
            <w:r w:rsidRPr="00AD61AF">
              <w:softHyphen/>
              <w:t>мо</w:t>
            </w:r>
            <w:r w:rsidRPr="00AD61AF">
              <w:softHyphen/>
              <w:t>щью диф</w:t>
            </w:r>
            <w:r w:rsidRPr="00AD61AF">
              <w:softHyphen/>
              <w:t>фе</w:t>
            </w:r>
            <w:r w:rsidRPr="00AD61AF">
              <w:softHyphen/>
              <w:t>рен</w:t>
            </w:r>
            <w:r w:rsidRPr="00AD61AF">
              <w:softHyphen/>
              <w:t>ци</w:t>
            </w:r>
            <w:r w:rsidRPr="00AD61AF">
              <w:softHyphen/>
              <w:t>аль</w:t>
            </w:r>
            <w:r w:rsidRPr="00AD61AF">
              <w:softHyphen/>
              <w:t>но</w:t>
            </w:r>
            <w:r w:rsidRPr="00AD61AF">
              <w:softHyphen/>
              <w:t>го ис</w:t>
            </w:r>
            <w:r w:rsidRPr="00AD61AF">
              <w:softHyphen/>
              <w:t>чис</w:t>
            </w:r>
            <w:r w:rsidRPr="00AD61AF">
              <w:softHyphen/>
              <w:t>ле</w:t>
            </w:r>
            <w:r w:rsidRPr="00AD61AF">
              <w:softHyphen/>
              <w:t>ния. При</w:t>
            </w:r>
            <w:r w:rsidRPr="00AD61AF">
              <w:softHyphen/>
              <w:t>зна</w:t>
            </w:r>
            <w:r w:rsidRPr="00AD61AF">
              <w:softHyphen/>
              <w:t xml:space="preserve">ки </w:t>
            </w:r>
            <w:proofErr w:type="spellStart"/>
            <w:r w:rsidRPr="00AD61AF">
              <w:t>знакопо</w:t>
            </w:r>
            <w:r w:rsidRPr="00AD61AF">
              <w:softHyphen/>
              <w:t>сто</w:t>
            </w:r>
            <w:r w:rsidRPr="00AD61AF">
              <w:softHyphen/>
              <w:t>ян</w:t>
            </w:r>
            <w:r w:rsidRPr="00AD61AF">
              <w:softHyphen/>
              <w:t>ст</w:t>
            </w:r>
            <w:r w:rsidRPr="00AD61AF">
              <w:softHyphen/>
              <w:t>ва</w:t>
            </w:r>
            <w:proofErr w:type="spellEnd"/>
            <w:r w:rsidRPr="00AD61AF">
              <w:t>, воз</w:t>
            </w:r>
            <w:r w:rsidRPr="00AD61AF">
              <w:softHyphen/>
              <w:t>рас</w:t>
            </w:r>
            <w:r w:rsidRPr="00AD61AF">
              <w:softHyphen/>
              <w:t>та</w:t>
            </w:r>
            <w:r w:rsidRPr="00AD61AF">
              <w:softHyphen/>
              <w:t>ния и убы</w:t>
            </w:r>
            <w:r w:rsidRPr="00AD61AF">
              <w:softHyphen/>
              <w:t>ва</w:t>
            </w:r>
            <w:r w:rsidRPr="00AD61AF">
              <w:softHyphen/>
              <w:t>ния, выпуклости и вогнутости функ</w:t>
            </w:r>
            <w:r w:rsidRPr="00AD61AF">
              <w:softHyphen/>
              <w:t>ции на про</w:t>
            </w:r>
            <w:r w:rsidRPr="00AD61AF">
              <w:softHyphen/>
              <w:t>ме</w:t>
            </w:r>
            <w:r w:rsidRPr="00AD61AF">
              <w:softHyphen/>
              <w:t>жут</w:t>
            </w:r>
            <w:r w:rsidRPr="00AD61AF">
              <w:softHyphen/>
              <w:t>ке. Экс</w:t>
            </w:r>
            <w:r w:rsidRPr="00AD61AF">
              <w:softHyphen/>
              <w:t>тре</w:t>
            </w:r>
            <w:r w:rsidRPr="00AD61AF">
              <w:softHyphen/>
              <w:t>му</w:t>
            </w:r>
            <w:r w:rsidRPr="00AD61AF">
              <w:softHyphen/>
              <w:t>мы функ</w:t>
            </w:r>
            <w:r w:rsidRPr="00AD61AF">
              <w:softHyphen/>
              <w:t>ций. На</w:t>
            </w:r>
            <w:r w:rsidRPr="00AD61AF">
              <w:softHyphen/>
              <w:t>хо</w:t>
            </w:r>
            <w:r w:rsidRPr="00AD61AF">
              <w:softHyphen/>
              <w:t>ж</w:t>
            </w:r>
            <w:r w:rsidRPr="00AD61AF">
              <w:softHyphen/>
              <w:t>де</w:t>
            </w:r>
            <w:r w:rsidRPr="00AD61AF">
              <w:softHyphen/>
              <w:t>ние наи</w:t>
            </w:r>
            <w:r w:rsidRPr="00AD61AF">
              <w:softHyphen/>
              <w:t>мень</w:t>
            </w:r>
            <w:r w:rsidRPr="00AD61AF">
              <w:softHyphen/>
              <w:t>ше</w:t>
            </w:r>
            <w:r w:rsidRPr="00AD61AF">
              <w:softHyphen/>
              <w:t>го и наи</w:t>
            </w:r>
            <w:r w:rsidRPr="00AD61AF">
              <w:softHyphen/>
              <w:t>боль</w:t>
            </w:r>
            <w:r w:rsidRPr="00AD61AF">
              <w:softHyphen/>
              <w:t>ше</w:t>
            </w:r>
            <w:r w:rsidRPr="00AD61AF">
              <w:softHyphen/>
              <w:t>го зна</w:t>
            </w:r>
            <w:r w:rsidRPr="00AD61AF">
              <w:softHyphen/>
              <w:t>че</w:t>
            </w:r>
            <w:r w:rsidRPr="00AD61AF">
              <w:softHyphen/>
              <w:t>ний функ</w:t>
            </w:r>
            <w:r w:rsidRPr="00AD61AF">
              <w:softHyphen/>
              <w:t>ции на замк</w:t>
            </w:r>
            <w:r w:rsidRPr="00AD61AF">
              <w:softHyphen/>
              <w:t>ну</w:t>
            </w:r>
            <w:r w:rsidRPr="00AD61AF">
              <w:softHyphen/>
              <w:t>том про</w:t>
            </w:r>
            <w:r w:rsidRPr="00AD61AF">
              <w:softHyphen/>
              <w:t>ме</w:t>
            </w:r>
            <w:r w:rsidRPr="00AD61AF">
              <w:softHyphen/>
              <w:t>жут</w:t>
            </w:r>
            <w:r w:rsidRPr="00AD61AF">
              <w:softHyphen/>
              <w:t>ке.</w:t>
            </w:r>
          </w:p>
        </w:tc>
        <w:tc>
          <w:tcPr>
            <w:tcW w:w="153" w:type="pct"/>
          </w:tcPr>
          <w:p w14:paraId="10D2E2A3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1</w:t>
            </w:r>
          </w:p>
        </w:tc>
        <w:tc>
          <w:tcPr>
            <w:tcW w:w="159" w:type="pct"/>
          </w:tcPr>
          <w:p w14:paraId="054D2FC1" w14:textId="77777777" w:rsidR="00301926" w:rsidRPr="000D6004" w:rsidRDefault="000D6004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14:paraId="7D2DBCDA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5EB2EACF" w14:textId="77777777" w:rsidR="00301926" w:rsidRPr="000D6004" w:rsidRDefault="000D6004" w:rsidP="000D6004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01926" w:rsidRPr="00AD61AF">
              <w:t>/И</w:t>
            </w: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14:paraId="10E6EB88" w14:textId="77777777" w:rsidR="00301926" w:rsidRPr="000D6004" w:rsidRDefault="000D6004" w:rsidP="00AD61AF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803" w:type="pct"/>
          </w:tcPr>
          <w:p w14:paraId="05E67C34" w14:textId="77777777" w:rsidR="00301926" w:rsidRPr="00AD61AF" w:rsidRDefault="00301926" w:rsidP="00AD61AF">
            <w:pPr>
              <w:pStyle w:val="Style14"/>
            </w:pPr>
            <w:r w:rsidRPr="00AD61AF">
              <w:t xml:space="preserve">- подготовка к практическому занятию, </w:t>
            </w:r>
          </w:p>
          <w:p w14:paraId="7637886A" w14:textId="77777777" w:rsidR="00301926" w:rsidRPr="00AD61AF" w:rsidRDefault="00301926" w:rsidP="00733E0A">
            <w:pPr>
              <w:pStyle w:val="Style14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t xml:space="preserve">- </w:t>
            </w:r>
            <w:r>
              <w:t>выполнение КР №1</w:t>
            </w:r>
          </w:p>
        </w:tc>
        <w:tc>
          <w:tcPr>
            <w:tcW w:w="662" w:type="pct"/>
          </w:tcPr>
          <w:p w14:paraId="4B794D2F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662" w:type="pct"/>
          </w:tcPr>
          <w:p w14:paraId="0792D586" w14:textId="77777777" w:rsidR="00301926" w:rsidRPr="00AD61AF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555" w:type="pct"/>
          </w:tcPr>
          <w:p w14:paraId="27163A2A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14:paraId="7F1ACC6E" w14:textId="77777777" w:rsidTr="00301926">
        <w:trPr>
          <w:trHeight w:val="422"/>
        </w:trPr>
        <w:tc>
          <w:tcPr>
            <w:tcW w:w="1254" w:type="pct"/>
          </w:tcPr>
          <w:p w14:paraId="27E54A76" w14:textId="77777777" w:rsidR="00301926" w:rsidRPr="00AD61AF" w:rsidRDefault="00301926" w:rsidP="00AD61AF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t>Итого по установочной сессии</w:t>
            </w:r>
          </w:p>
        </w:tc>
        <w:tc>
          <w:tcPr>
            <w:tcW w:w="153" w:type="pct"/>
          </w:tcPr>
          <w:p w14:paraId="22666769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159" w:type="pct"/>
          </w:tcPr>
          <w:p w14:paraId="4D99F91E" w14:textId="77777777" w:rsidR="00301926" w:rsidRPr="00A35A21" w:rsidRDefault="00A35A21" w:rsidP="00AD61AF">
            <w:pPr>
              <w:pStyle w:val="Style14"/>
              <w:widowControl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</w:p>
        </w:tc>
        <w:tc>
          <w:tcPr>
            <w:tcW w:w="207" w:type="pct"/>
          </w:tcPr>
          <w:p w14:paraId="26F6C2CD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14:paraId="639BF036" w14:textId="77777777" w:rsidR="00301926" w:rsidRPr="00AD61AF" w:rsidRDefault="00A35A21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  <w:lang w:val="en-US"/>
              </w:rPr>
              <w:t>4</w:t>
            </w:r>
            <w:r w:rsidR="00301926">
              <w:rPr>
                <w:b/>
              </w:rPr>
              <w:t>/И2</w:t>
            </w:r>
          </w:p>
        </w:tc>
        <w:tc>
          <w:tcPr>
            <w:tcW w:w="284" w:type="pct"/>
          </w:tcPr>
          <w:p w14:paraId="705B3B3B" w14:textId="77777777" w:rsidR="00301926" w:rsidRPr="000D6004" w:rsidRDefault="000D6004" w:rsidP="000D6004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71</w:t>
            </w:r>
            <w:r w:rsidR="00301926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03" w:type="pct"/>
          </w:tcPr>
          <w:p w14:paraId="76FC2AAF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2" w:type="pct"/>
          </w:tcPr>
          <w:p w14:paraId="42FE7D46" w14:textId="77777777" w:rsidR="00301926" w:rsidRPr="00AD61AF" w:rsidRDefault="00301926" w:rsidP="00733E0A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62" w:type="pct"/>
          </w:tcPr>
          <w:p w14:paraId="3818D074" w14:textId="77777777" w:rsidR="00301926" w:rsidRPr="00AD61AF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55" w:type="pct"/>
          </w:tcPr>
          <w:p w14:paraId="2B01CCCE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B06109" w:rsidRPr="00AD61AF" w14:paraId="1CBAC1BC" w14:textId="77777777" w:rsidTr="00B06109">
        <w:trPr>
          <w:trHeight w:val="422"/>
        </w:trPr>
        <w:tc>
          <w:tcPr>
            <w:tcW w:w="5000" w:type="pct"/>
            <w:gridSpan w:val="10"/>
          </w:tcPr>
          <w:p w14:paraId="422190BF" w14:textId="77777777" w:rsidR="00B06109" w:rsidRPr="00B06109" w:rsidRDefault="00B061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t>Раздел 5. Ин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те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граль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ное ис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чис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ле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ние функции одной переменной</w:t>
            </w:r>
          </w:p>
        </w:tc>
      </w:tr>
      <w:tr w:rsidR="00301926" w:rsidRPr="00AD61AF" w14:paraId="1CA41262" w14:textId="77777777" w:rsidTr="00301926">
        <w:trPr>
          <w:trHeight w:val="499"/>
        </w:trPr>
        <w:tc>
          <w:tcPr>
            <w:tcW w:w="1254" w:type="pct"/>
          </w:tcPr>
          <w:p w14:paraId="43A714AD" w14:textId="77777777" w:rsidR="00301926" w:rsidRPr="00AD61AF" w:rsidRDefault="00301926" w:rsidP="00AD61AF">
            <w:pPr>
              <w:pStyle w:val="Style14"/>
              <w:widowControl/>
            </w:pPr>
            <w:r w:rsidRPr="00AD61AF">
              <w:t>5.1. Пер</w:t>
            </w:r>
            <w:r w:rsidRPr="00AD61AF">
              <w:softHyphen/>
              <w:t>во</w:t>
            </w:r>
            <w:r w:rsidRPr="00AD61AF">
              <w:softHyphen/>
              <w:t>об</w:t>
            </w:r>
            <w:r w:rsidRPr="00AD61AF">
              <w:softHyphen/>
              <w:t>раз</w:t>
            </w:r>
            <w:r w:rsidRPr="00AD61AF">
              <w:softHyphen/>
              <w:t>ная функ</w:t>
            </w:r>
            <w:r w:rsidRPr="00AD61AF">
              <w:softHyphen/>
              <w:t>ция. Не</w:t>
            </w:r>
            <w:r w:rsidRPr="00AD61AF">
              <w:softHyphen/>
              <w:t>оп</w:t>
            </w:r>
            <w:r w:rsidRPr="00AD61AF">
              <w:softHyphen/>
              <w:t>ре</w:t>
            </w:r>
            <w:r w:rsidRPr="00AD61AF">
              <w:softHyphen/>
              <w:t>де</w:t>
            </w:r>
            <w:r w:rsidRPr="00AD61AF">
              <w:softHyphen/>
              <w:t>лен</w:t>
            </w:r>
            <w:r w:rsidRPr="00AD61AF">
              <w:softHyphen/>
              <w:t>ный ин</w:t>
            </w:r>
            <w:r w:rsidRPr="00AD61AF">
              <w:softHyphen/>
              <w:t>те</w:t>
            </w:r>
            <w:r w:rsidRPr="00AD61AF">
              <w:softHyphen/>
              <w:t>грал и его ос</w:t>
            </w:r>
            <w:r w:rsidRPr="00AD61AF">
              <w:softHyphen/>
              <w:t>нов</w:t>
            </w:r>
            <w:r w:rsidRPr="00AD61AF">
              <w:softHyphen/>
              <w:t>ные свой</w:t>
            </w:r>
            <w:r w:rsidRPr="00AD61AF">
              <w:softHyphen/>
              <w:t>ст</w:t>
            </w:r>
            <w:r w:rsidRPr="00AD61AF">
              <w:softHyphen/>
              <w:t>ва. Таб</w:t>
            </w:r>
            <w:r w:rsidRPr="00AD61AF">
              <w:softHyphen/>
              <w:t>ли</w:t>
            </w:r>
            <w:r w:rsidRPr="00AD61AF">
              <w:softHyphen/>
              <w:t>ца не</w:t>
            </w:r>
            <w:r w:rsidRPr="00AD61AF">
              <w:softHyphen/>
              <w:t>оп</w:t>
            </w:r>
            <w:r w:rsidRPr="00AD61AF">
              <w:softHyphen/>
              <w:t>ре</w:t>
            </w:r>
            <w:r w:rsidRPr="00AD61AF">
              <w:softHyphen/>
              <w:t>де</w:t>
            </w:r>
            <w:r w:rsidRPr="00AD61AF">
              <w:softHyphen/>
              <w:t>лен</w:t>
            </w:r>
            <w:r w:rsidRPr="00AD61AF">
              <w:softHyphen/>
              <w:t>ных ин</w:t>
            </w:r>
            <w:r w:rsidRPr="00AD61AF">
              <w:softHyphen/>
              <w:t>те</w:t>
            </w:r>
            <w:r w:rsidRPr="00AD61AF">
              <w:softHyphen/>
              <w:t>гра</w:t>
            </w:r>
            <w:r w:rsidRPr="00AD61AF">
              <w:softHyphen/>
              <w:t>лов от ос</w:t>
            </w:r>
            <w:r w:rsidRPr="00AD61AF">
              <w:softHyphen/>
              <w:t>нов</w:t>
            </w:r>
            <w:r w:rsidRPr="00AD61AF">
              <w:softHyphen/>
              <w:t>ных эле</w:t>
            </w:r>
            <w:r w:rsidRPr="00AD61AF">
              <w:softHyphen/>
              <w:t>мен</w:t>
            </w:r>
            <w:r w:rsidRPr="00AD61AF">
              <w:softHyphen/>
              <w:t>тар</w:t>
            </w:r>
            <w:r w:rsidRPr="00AD61AF">
              <w:softHyphen/>
              <w:t>ных функ</w:t>
            </w:r>
            <w:r w:rsidRPr="00AD61AF">
              <w:softHyphen/>
              <w:t>ций. Ос</w:t>
            </w:r>
            <w:r w:rsidRPr="00AD61AF">
              <w:softHyphen/>
              <w:t>нов</w:t>
            </w:r>
            <w:r w:rsidRPr="00AD61AF">
              <w:softHyphen/>
              <w:t>ные ме</w:t>
            </w:r>
            <w:r w:rsidRPr="00AD61AF">
              <w:softHyphen/>
              <w:t>то</w:t>
            </w:r>
            <w:r w:rsidRPr="00AD61AF">
              <w:softHyphen/>
              <w:t>ды ин</w:t>
            </w:r>
            <w:r w:rsidRPr="00AD61AF">
              <w:softHyphen/>
              <w:t>тег</w:t>
            </w:r>
            <w:r w:rsidRPr="00AD61AF">
              <w:softHyphen/>
              <w:t>ри</w:t>
            </w:r>
            <w:r w:rsidRPr="00AD61AF">
              <w:softHyphen/>
              <w:t>ро</w:t>
            </w:r>
            <w:r w:rsidRPr="00AD61AF">
              <w:softHyphen/>
              <w:t>ва</w:t>
            </w:r>
            <w:r w:rsidRPr="00AD61AF">
              <w:softHyphen/>
              <w:t>ния.  Методы непосредственного интегрирования. Интегрирование заменой переменной и по частям.</w:t>
            </w:r>
          </w:p>
        </w:tc>
        <w:tc>
          <w:tcPr>
            <w:tcW w:w="153" w:type="pct"/>
          </w:tcPr>
          <w:p w14:paraId="7BD10058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lang w:val="en-US"/>
              </w:rPr>
            </w:pPr>
            <w:r w:rsidRPr="00AD61AF">
              <w:rPr>
                <w:lang w:val="en-US"/>
              </w:rPr>
              <w:t>1</w:t>
            </w:r>
          </w:p>
        </w:tc>
        <w:tc>
          <w:tcPr>
            <w:tcW w:w="159" w:type="pct"/>
          </w:tcPr>
          <w:p w14:paraId="1C072575" w14:textId="77777777" w:rsidR="00301926" w:rsidRPr="00AD61AF" w:rsidRDefault="00B06109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14:paraId="5934CC26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lang w:val="en-US"/>
              </w:rPr>
            </w:pPr>
          </w:p>
        </w:tc>
        <w:tc>
          <w:tcPr>
            <w:tcW w:w="261" w:type="pct"/>
          </w:tcPr>
          <w:p w14:paraId="5988B50E" w14:textId="77777777" w:rsidR="00301926" w:rsidRPr="00AD61AF" w:rsidRDefault="00B06109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14:paraId="6C96BF76" w14:textId="77777777" w:rsidR="00301926" w:rsidRPr="005332FE" w:rsidRDefault="00301926" w:rsidP="005332FE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,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03" w:type="pct"/>
          </w:tcPr>
          <w:p w14:paraId="6E3C08DA" w14:textId="77777777" w:rsidR="00301926" w:rsidRPr="00AD61AF" w:rsidRDefault="00301926" w:rsidP="00AD61AF">
            <w:pPr>
              <w:pStyle w:val="Style14"/>
              <w:widowControl/>
            </w:pPr>
            <w:r w:rsidRPr="00AD61AF">
              <w:t xml:space="preserve">- подготовка к практическому занятию, </w:t>
            </w:r>
          </w:p>
          <w:p w14:paraId="102C7E1F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2" w:type="pct"/>
          </w:tcPr>
          <w:p w14:paraId="15EF2688" w14:textId="77777777" w:rsidR="00301926" w:rsidRPr="00AD61AF" w:rsidRDefault="00301926" w:rsidP="00AD61AF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662" w:type="pct"/>
          </w:tcPr>
          <w:p w14:paraId="12A5FCE3" w14:textId="77777777" w:rsidR="00301926" w:rsidRPr="00AD61AF" w:rsidRDefault="00301926" w:rsidP="00301926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555" w:type="pct"/>
          </w:tcPr>
          <w:p w14:paraId="04E33CE7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14:paraId="7B32D303" w14:textId="77777777" w:rsidTr="00301926">
        <w:trPr>
          <w:trHeight w:val="499"/>
        </w:trPr>
        <w:tc>
          <w:tcPr>
            <w:tcW w:w="1254" w:type="pct"/>
          </w:tcPr>
          <w:p w14:paraId="5D61F05F" w14:textId="77777777" w:rsidR="00301926" w:rsidRPr="00AD61AF" w:rsidRDefault="00301926" w:rsidP="00AD61AF">
            <w:pPr>
              <w:pStyle w:val="Style14"/>
              <w:widowControl/>
            </w:pPr>
            <w:r w:rsidRPr="00AD61AF">
              <w:t>5.5. Определенный интеграл. За</w:t>
            </w:r>
            <w:r w:rsidRPr="00AD61AF">
              <w:softHyphen/>
              <w:t>да</w:t>
            </w:r>
            <w:r w:rsidRPr="00AD61AF">
              <w:softHyphen/>
              <w:t>ча вы</w:t>
            </w:r>
            <w:r w:rsidRPr="00AD61AF">
              <w:softHyphen/>
              <w:t>чис</w:t>
            </w:r>
            <w:r w:rsidRPr="00AD61AF">
              <w:softHyphen/>
              <w:t>ле</w:t>
            </w:r>
            <w:r w:rsidRPr="00AD61AF">
              <w:softHyphen/>
              <w:t>ния пло</w:t>
            </w:r>
            <w:r w:rsidRPr="00AD61AF">
              <w:softHyphen/>
              <w:t>ща</w:t>
            </w:r>
            <w:r w:rsidRPr="00AD61AF">
              <w:softHyphen/>
              <w:t>ди кри</w:t>
            </w:r>
            <w:r w:rsidRPr="00AD61AF">
              <w:softHyphen/>
              <w:t>во</w:t>
            </w:r>
            <w:r w:rsidRPr="00AD61AF">
              <w:softHyphen/>
              <w:t>ли</w:t>
            </w:r>
            <w:r w:rsidRPr="00AD61AF">
              <w:softHyphen/>
              <w:t>ней</w:t>
            </w:r>
            <w:r w:rsidRPr="00AD61AF">
              <w:softHyphen/>
              <w:t xml:space="preserve">ной </w:t>
            </w:r>
            <w:r w:rsidRPr="00AD61AF">
              <w:lastRenderedPageBreak/>
              <w:t>тра</w:t>
            </w:r>
            <w:r w:rsidRPr="00AD61AF">
              <w:softHyphen/>
              <w:t>пе</w:t>
            </w:r>
            <w:r w:rsidRPr="00AD61AF">
              <w:softHyphen/>
              <w:t>ции и дру</w:t>
            </w:r>
            <w:r w:rsidRPr="00AD61AF">
              <w:softHyphen/>
              <w:t>гие за</w:t>
            </w:r>
            <w:r w:rsidRPr="00AD61AF">
              <w:softHyphen/>
              <w:t>да</w:t>
            </w:r>
            <w:r w:rsidRPr="00AD61AF">
              <w:softHyphen/>
              <w:t>чи, при</w:t>
            </w:r>
            <w:r w:rsidRPr="00AD61AF">
              <w:softHyphen/>
              <w:t>во</w:t>
            </w:r>
            <w:r w:rsidRPr="00AD61AF">
              <w:softHyphen/>
              <w:t>дя</w:t>
            </w:r>
            <w:r w:rsidRPr="00AD61AF">
              <w:softHyphen/>
              <w:t>щие к по</w:t>
            </w:r>
            <w:r w:rsidRPr="00AD61AF">
              <w:softHyphen/>
              <w:t>ня</w:t>
            </w:r>
            <w:r w:rsidRPr="00AD61AF">
              <w:softHyphen/>
              <w:t>тию оп</w:t>
            </w:r>
            <w:r w:rsidRPr="00AD61AF">
              <w:softHyphen/>
              <w:t>ре</w:t>
            </w:r>
            <w:r w:rsidRPr="00AD61AF">
              <w:softHyphen/>
              <w:t>де</w:t>
            </w:r>
            <w:r w:rsidRPr="00AD61AF">
              <w:softHyphen/>
              <w:t>лен</w:t>
            </w:r>
            <w:r w:rsidRPr="00AD61AF">
              <w:softHyphen/>
              <w:t>но</w:t>
            </w:r>
            <w:r w:rsidRPr="00AD61AF">
              <w:softHyphen/>
              <w:t>го ин</w:t>
            </w:r>
            <w:r w:rsidRPr="00AD61AF">
              <w:softHyphen/>
              <w:t>те</w:t>
            </w:r>
            <w:r w:rsidRPr="00AD61AF">
              <w:softHyphen/>
              <w:t>гра</w:t>
            </w:r>
            <w:r w:rsidRPr="00AD61AF">
              <w:softHyphen/>
              <w:t>ла. Фор</w:t>
            </w:r>
            <w:r w:rsidRPr="00AD61AF">
              <w:softHyphen/>
              <w:t>му</w:t>
            </w:r>
            <w:r w:rsidRPr="00AD61AF">
              <w:softHyphen/>
              <w:t>ла Нью</w:t>
            </w:r>
            <w:r w:rsidRPr="00AD61AF">
              <w:softHyphen/>
              <w:t>то</w:t>
            </w:r>
            <w:r w:rsidRPr="00AD61AF">
              <w:softHyphen/>
              <w:t>на-Лейб</w:t>
            </w:r>
            <w:r w:rsidRPr="00AD61AF">
              <w:softHyphen/>
              <w:t>ни</w:t>
            </w:r>
            <w:r w:rsidRPr="00AD61AF">
              <w:softHyphen/>
              <w:t>ца. Свой</w:t>
            </w:r>
            <w:r w:rsidRPr="00AD61AF">
              <w:softHyphen/>
              <w:t>ст</w:t>
            </w:r>
            <w:r w:rsidRPr="00AD61AF">
              <w:softHyphen/>
              <w:t>ва оп</w:t>
            </w:r>
            <w:r w:rsidRPr="00AD61AF">
              <w:softHyphen/>
              <w:t>ре</w:t>
            </w:r>
            <w:r w:rsidRPr="00AD61AF">
              <w:softHyphen/>
              <w:t>де</w:t>
            </w:r>
            <w:r w:rsidRPr="00AD61AF">
              <w:softHyphen/>
              <w:t>лен</w:t>
            </w:r>
            <w:r w:rsidRPr="00AD61AF">
              <w:softHyphen/>
              <w:t>но</w:t>
            </w:r>
            <w:r w:rsidRPr="00AD61AF">
              <w:softHyphen/>
              <w:t>го ин</w:t>
            </w:r>
            <w:r w:rsidRPr="00AD61AF">
              <w:softHyphen/>
              <w:t>те</w:t>
            </w:r>
            <w:r w:rsidRPr="00AD61AF">
              <w:softHyphen/>
              <w:t>гра</w:t>
            </w:r>
            <w:r w:rsidRPr="00AD61AF">
              <w:softHyphen/>
              <w:t>ла. Су</w:t>
            </w:r>
            <w:r w:rsidRPr="00AD61AF">
              <w:softHyphen/>
              <w:t>ще</w:t>
            </w:r>
            <w:r w:rsidRPr="00AD61AF">
              <w:softHyphen/>
              <w:t>ст</w:t>
            </w:r>
            <w:r w:rsidRPr="00AD61AF">
              <w:softHyphen/>
              <w:t>во</w:t>
            </w:r>
            <w:r w:rsidRPr="00AD61AF">
              <w:softHyphen/>
              <w:t>ва</w:t>
            </w:r>
            <w:r w:rsidRPr="00AD61AF">
              <w:softHyphen/>
              <w:t>ние пер</w:t>
            </w:r>
            <w:r w:rsidRPr="00AD61AF">
              <w:softHyphen/>
              <w:t>во</w:t>
            </w:r>
            <w:r w:rsidRPr="00AD61AF">
              <w:softHyphen/>
              <w:t>об</w:t>
            </w:r>
            <w:r w:rsidRPr="00AD61AF">
              <w:softHyphen/>
              <w:t>раз</w:t>
            </w:r>
            <w:r w:rsidRPr="00AD61AF">
              <w:softHyphen/>
              <w:t>ной не</w:t>
            </w:r>
            <w:r w:rsidRPr="00AD61AF">
              <w:softHyphen/>
              <w:t>пре</w:t>
            </w:r>
            <w:r w:rsidRPr="00AD61AF">
              <w:softHyphen/>
              <w:t>рыв</w:t>
            </w:r>
            <w:r w:rsidRPr="00AD61AF">
              <w:softHyphen/>
              <w:t>ной функ</w:t>
            </w:r>
            <w:r w:rsidRPr="00AD61AF">
              <w:softHyphen/>
              <w:t>ции. За</w:t>
            </w:r>
            <w:r w:rsidRPr="00AD61AF">
              <w:softHyphen/>
              <w:t>ме</w:t>
            </w:r>
            <w:r w:rsidRPr="00AD61AF">
              <w:softHyphen/>
              <w:t>на пе</w:t>
            </w:r>
            <w:r w:rsidRPr="00AD61AF">
              <w:softHyphen/>
              <w:t>ре</w:t>
            </w:r>
            <w:r w:rsidRPr="00AD61AF">
              <w:softHyphen/>
              <w:t>мен</w:t>
            </w:r>
            <w:r w:rsidRPr="00AD61AF">
              <w:softHyphen/>
              <w:t>ной и интегрирование по частям.</w:t>
            </w:r>
          </w:p>
        </w:tc>
        <w:tc>
          <w:tcPr>
            <w:tcW w:w="153" w:type="pct"/>
          </w:tcPr>
          <w:p w14:paraId="114F6440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lastRenderedPageBreak/>
              <w:t>1</w:t>
            </w:r>
          </w:p>
        </w:tc>
        <w:tc>
          <w:tcPr>
            <w:tcW w:w="159" w:type="pct"/>
          </w:tcPr>
          <w:p w14:paraId="2DC5A8C4" w14:textId="77777777" w:rsidR="00301926" w:rsidRPr="00B06109" w:rsidRDefault="00B06109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14:paraId="12E845EA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73CEEC42" w14:textId="77777777" w:rsidR="00301926" w:rsidRPr="00B06109" w:rsidRDefault="00B06109" w:rsidP="00B06109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01926" w:rsidRPr="00AD61AF">
              <w:t>/И</w:t>
            </w:r>
            <w:r>
              <w:rPr>
                <w:lang w:val="en-US"/>
              </w:rPr>
              <w:t>1</w:t>
            </w:r>
          </w:p>
        </w:tc>
        <w:tc>
          <w:tcPr>
            <w:tcW w:w="284" w:type="pct"/>
            <w:shd w:val="clear" w:color="auto" w:fill="auto"/>
          </w:tcPr>
          <w:p w14:paraId="644AA067" w14:textId="77777777" w:rsidR="00301926" w:rsidRPr="005332FE" w:rsidRDefault="00301926" w:rsidP="005332FE">
            <w:pPr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803" w:type="pct"/>
          </w:tcPr>
          <w:p w14:paraId="1DF87626" w14:textId="77777777" w:rsidR="00301926" w:rsidRPr="00B06109" w:rsidRDefault="00301926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14:paraId="5FD94467" w14:textId="77777777" w:rsidR="00301926" w:rsidRPr="00B06109" w:rsidRDefault="00301926" w:rsidP="001D51CD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выполнение  заданий  КР № 1 </w:t>
            </w:r>
          </w:p>
        </w:tc>
        <w:tc>
          <w:tcPr>
            <w:tcW w:w="662" w:type="pct"/>
          </w:tcPr>
          <w:p w14:paraId="2D2210E4" w14:textId="77777777" w:rsidR="00301926" w:rsidRPr="00B06109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верка контрольной работы, 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нсультации по решению КР № 1</w:t>
            </w:r>
          </w:p>
        </w:tc>
        <w:tc>
          <w:tcPr>
            <w:tcW w:w="662" w:type="pct"/>
          </w:tcPr>
          <w:p w14:paraId="0EEEBCC5" w14:textId="77777777" w:rsidR="00301926" w:rsidRPr="00B06109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верка контрольной работы, 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нсультации по решению КР № 1</w:t>
            </w:r>
          </w:p>
        </w:tc>
        <w:tc>
          <w:tcPr>
            <w:tcW w:w="555" w:type="pct"/>
          </w:tcPr>
          <w:p w14:paraId="77CC7F0B" w14:textId="77777777" w:rsidR="00301926" w:rsidRPr="00B06109" w:rsidRDefault="003019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ОПК-1 </w:t>
            </w:r>
            <w:proofErr w:type="spellStart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зув</w:t>
            </w:r>
            <w:proofErr w:type="spellEnd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 xml:space="preserve">, ДПК-1 </w:t>
            </w:r>
            <w:proofErr w:type="spellStart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B06109" w:rsidRPr="00AD61AF" w14:paraId="195A1C6A" w14:textId="77777777" w:rsidTr="00B06109">
        <w:trPr>
          <w:trHeight w:val="499"/>
        </w:trPr>
        <w:tc>
          <w:tcPr>
            <w:tcW w:w="5000" w:type="pct"/>
            <w:gridSpan w:val="10"/>
          </w:tcPr>
          <w:p w14:paraId="67D60A68" w14:textId="77777777" w:rsidR="00B06109" w:rsidRPr="00B06109" w:rsidRDefault="00B061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t>Раздел 6. Дифференциальное исчисление функ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ций нескольких пе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ре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мен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ных (ФНП)</w:t>
            </w:r>
          </w:p>
        </w:tc>
      </w:tr>
      <w:tr w:rsidR="00301926" w:rsidRPr="00AD61AF" w14:paraId="7E6CDB55" w14:textId="77777777" w:rsidTr="00301926">
        <w:trPr>
          <w:trHeight w:val="499"/>
        </w:trPr>
        <w:tc>
          <w:tcPr>
            <w:tcW w:w="1254" w:type="pct"/>
          </w:tcPr>
          <w:p w14:paraId="3100BFD0" w14:textId="77777777" w:rsidR="00301926" w:rsidRPr="00AD61AF" w:rsidRDefault="00301926" w:rsidP="00733E0A">
            <w:pPr>
              <w:pStyle w:val="Style14"/>
              <w:widowControl/>
            </w:pPr>
            <w:r w:rsidRPr="00AD61AF">
              <w:t>6.1. Определение основных понятий. Ча</w:t>
            </w:r>
            <w:r w:rsidRPr="00AD61AF">
              <w:softHyphen/>
              <w:t>ст</w:t>
            </w:r>
            <w:r w:rsidRPr="00AD61AF">
              <w:softHyphen/>
              <w:t>ные про</w:t>
            </w:r>
            <w:r w:rsidRPr="00AD61AF">
              <w:softHyphen/>
              <w:t>из</w:t>
            </w:r>
            <w:r w:rsidRPr="00AD61AF">
              <w:softHyphen/>
              <w:t>вод</w:t>
            </w:r>
            <w:r w:rsidRPr="00AD61AF">
              <w:softHyphen/>
              <w:t>ные и про</w:t>
            </w:r>
            <w:r w:rsidRPr="00AD61AF">
              <w:softHyphen/>
              <w:t>из</w:t>
            </w:r>
            <w:r w:rsidRPr="00AD61AF">
              <w:softHyphen/>
              <w:t>вод</w:t>
            </w:r>
            <w:r w:rsidRPr="00AD61AF">
              <w:softHyphen/>
              <w:t>ная по на</w:t>
            </w:r>
            <w:r w:rsidRPr="00AD61AF">
              <w:softHyphen/>
              <w:t>прав</w:t>
            </w:r>
            <w:r w:rsidRPr="00AD61AF">
              <w:softHyphen/>
              <w:t>ле</w:t>
            </w:r>
            <w:r w:rsidRPr="00AD61AF">
              <w:softHyphen/>
              <w:t>нию. Ка</w:t>
            </w:r>
            <w:r w:rsidRPr="00AD61AF">
              <w:softHyphen/>
              <w:t>са</w:t>
            </w:r>
            <w:r w:rsidRPr="00AD61AF">
              <w:softHyphen/>
              <w:t>тель</w:t>
            </w:r>
            <w:r w:rsidRPr="00AD61AF">
              <w:softHyphen/>
              <w:t>ная плос</w:t>
            </w:r>
            <w:r w:rsidRPr="00AD61AF">
              <w:softHyphen/>
              <w:t>кость и нор</w:t>
            </w:r>
            <w:r w:rsidRPr="00AD61AF">
              <w:softHyphen/>
              <w:t>маль к по</w:t>
            </w:r>
            <w:r w:rsidRPr="00AD61AF">
              <w:softHyphen/>
              <w:t>верх</w:t>
            </w:r>
            <w:r w:rsidRPr="00AD61AF">
              <w:softHyphen/>
              <w:t>но</w:t>
            </w:r>
            <w:r w:rsidRPr="00AD61AF">
              <w:softHyphen/>
              <w:t>сти. Про</w:t>
            </w:r>
            <w:r w:rsidRPr="00AD61AF">
              <w:softHyphen/>
              <w:t>из</w:t>
            </w:r>
            <w:r w:rsidRPr="00AD61AF">
              <w:softHyphen/>
              <w:t>вод</w:t>
            </w:r>
            <w:r w:rsidRPr="00AD61AF">
              <w:softHyphen/>
              <w:t>ная слож</w:t>
            </w:r>
            <w:r w:rsidRPr="00AD61AF">
              <w:softHyphen/>
              <w:t>ной функ</w:t>
            </w:r>
            <w:r w:rsidRPr="00AD61AF">
              <w:softHyphen/>
              <w:t>ции. Ча</w:t>
            </w:r>
            <w:r w:rsidRPr="00AD61AF">
              <w:softHyphen/>
              <w:t>ст</w:t>
            </w:r>
            <w:r w:rsidRPr="00AD61AF">
              <w:softHyphen/>
              <w:t>ные про</w:t>
            </w:r>
            <w:r w:rsidRPr="00AD61AF">
              <w:softHyphen/>
              <w:t>из</w:t>
            </w:r>
            <w:r w:rsidRPr="00AD61AF">
              <w:softHyphen/>
              <w:t>вод</w:t>
            </w:r>
            <w:r w:rsidRPr="00AD61AF">
              <w:softHyphen/>
              <w:t>ные и диф</w:t>
            </w:r>
            <w:r w:rsidRPr="00AD61AF">
              <w:softHyphen/>
              <w:t>фе</w:t>
            </w:r>
            <w:r w:rsidRPr="00AD61AF">
              <w:softHyphen/>
              <w:t>рен</w:t>
            </w:r>
            <w:r w:rsidRPr="00AD61AF">
              <w:softHyphen/>
              <w:t>циа</w:t>
            </w:r>
            <w:r w:rsidRPr="00AD61AF">
              <w:softHyphen/>
              <w:t>лы выс</w:t>
            </w:r>
            <w:r w:rsidRPr="00AD61AF">
              <w:softHyphen/>
              <w:t>ших по</w:t>
            </w:r>
            <w:r w:rsidRPr="00AD61AF">
              <w:softHyphen/>
              <w:t>ряд</w:t>
            </w:r>
            <w:r w:rsidRPr="00AD61AF">
              <w:softHyphen/>
              <w:t>ков. По</w:t>
            </w:r>
            <w:r w:rsidRPr="00AD61AF">
              <w:softHyphen/>
              <w:t>ня</w:t>
            </w:r>
            <w:r w:rsidRPr="00AD61AF">
              <w:softHyphen/>
              <w:t>тие об экс</w:t>
            </w:r>
            <w:r w:rsidRPr="00AD61AF">
              <w:softHyphen/>
              <w:t>тре</w:t>
            </w:r>
            <w:r w:rsidRPr="00AD61AF">
              <w:softHyphen/>
              <w:t>му</w:t>
            </w:r>
            <w:r w:rsidRPr="00AD61AF">
              <w:softHyphen/>
              <w:t>мах функ</w:t>
            </w:r>
            <w:r w:rsidRPr="00AD61AF">
              <w:softHyphen/>
              <w:t>ций мно</w:t>
            </w:r>
            <w:r w:rsidRPr="00AD61AF">
              <w:softHyphen/>
              <w:t>гих пе</w:t>
            </w:r>
            <w:r w:rsidRPr="00AD61AF">
              <w:softHyphen/>
              <w:t>ре</w:t>
            </w:r>
            <w:r w:rsidRPr="00AD61AF">
              <w:softHyphen/>
              <w:t>мен</w:t>
            </w:r>
            <w:r w:rsidRPr="00AD61AF">
              <w:softHyphen/>
              <w:t>ных.</w:t>
            </w:r>
          </w:p>
        </w:tc>
        <w:tc>
          <w:tcPr>
            <w:tcW w:w="153" w:type="pct"/>
          </w:tcPr>
          <w:p w14:paraId="04CB55F9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2</w:t>
            </w:r>
          </w:p>
        </w:tc>
        <w:tc>
          <w:tcPr>
            <w:tcW w:w="159" w:type="pct"/>
          </w:tcPr>
          <w:p w14:paraId="07ADE8E8" w14:textId="77777777" w:rsidR="00301926" w:rsidRPr="00B06109" w:rsidRDefault="00B06109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14:paraId="35CCCFA5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0D46ABBC" w14:textId="77777777" w:rsidR="00301926" w:rsidRPr="00B06109" w:rsidRDefault="00B06109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14:paraId="6B370703" w14:textId="77777777" w:rsidR="00301926" w:rsidRPr="005332FE" w:rsidRDefault="00301926" w:rsidP="005332FE">
            <w:pPr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803" w:type="pct"/>
          </w:tcPr>
          <w:p w14:paraId="3914F560" w14:textId="77777777" w:rsidR="00301926" w:rsidRPr="00B06109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самостоятельное изучение литературы по теме: написание конспекта «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Основные свойства функций, непрерывных в замкнутой области».</w:t>
            </w:r>
          </w:p>
        </w:tc>
        <w:tc>
          <w:tcPr>
            <w:tcW w:w="662" w:type="pct"/>
          </w:tcPr>
          <w:p w14:paraId="7416444E" w14:textId="77777777" w:rsidR="00301926" w:rsidRPr="00B06109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проверка конспекта,</w:t>
            </w:r>
          </w:p>
          <w:p w14:paraId="15475BC6" w14:textId="77777777" w:rsidR="00301926" w:rsidRPr="00B06109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Проверка контрольной работы, 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консультации по решению КР № 1</w:t>
            </w:r>
          </w:p>
        </w:tc>
        <w:tc>
          <w:tcPr>
            <w:tcW w:w="662" w:type="pct"/>
          </w:tcPr>
          <w:p w14:paraId="6D988315" w14:textId="77777777" w:rsidR="00301926" w:rsidRPr="00B06109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проверка конспекта,</w:t>
            </w:r>
          </w:p>
          <w:p w14:paraId="0EE9B9C3" w14:textId="77777777" w:rsidR="00301926" w:rsidRPr="00B06109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Проверка контрольной работы, 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консультации по решению КР № 1</w:t>
            </w:r>
          </w:p>
        </w:tc>
        <w:tc>
          <w:tcPr>
            <w:tcW w:w="555" w:type="pct"/>
          </w:tcPr>
          <w:p w14:paraId="37882E81" w14:textId="77777777" w:rsidR="00301926" w:rsidRPr="00B06109" w:rsidRDefault="003019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 xml:space="preserve">ОПК-1 </w:t>
            </w:r>
            <w:proofErr w:type="spellStart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зув</w:t>
            </w:r>
            <w:proofErr w:type="spellEnd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 xml:space="preserve">, ДПК-1 </w:t>
            </w:r>
            <w:proofErr w:type="spellStart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B06109" w:rsidRPr="00AD61AF" w14:paraId="4C174DF2" w14:textId="77777777" w:rsidTr="00B06109">
        <w:trPr>
          <w:trHeight w:val="499"/>
        </w:trPr>
        <w:tc>
          <w:tcPr>
            <w:tcW w:w="5000" w:type="pct"/>
            <w:gridSpan w:val="10"/>
          </w:tcPr>
          <w:p w14:paraId="31274F3B" w14:textId="77777777" w:rsidR="00B06109" w:rsidRPr="007F26FA" w:rsidRDefault="00B06109" w:rsidP="00B06109">
            <w:pPr>
              <w:rPr>
                <w:rFonts w:ascii="Times New Roman" w:hAnsi="Times New Roman" w:cs="Times New Roman"/>
              </w:rPr>
            </w:pPr>
            <w:r w:rsidRPr="00B06109">
              <w:rPr>
                <w:rFonts w:ascii="Times New Roman" w:hAnsi="Times New Roman" w:cs="Times New Roman"/>
                <w:b/>
              </w:rPr>
              <w:t>Раздел 7. Ин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те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граль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ное ис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чис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ле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ние функ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ций нескольких пе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ре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мен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ных (ФНП)</w:t>
            </w:r>
          </w:p>
        </w:tc>
      </w:tr>
      <w:tr w:rsidR="00301926" w:rsidRPr="00AD61AF" w14:paraId="3A336C13" w14:textId="77777777" w:rsidTr="00301926">
        <w:trPr>
          <w:trHeight w:val="499"/>
        </w:trPr>
        <w:tc>
          <w:tcPr>
            <w:tcW w:w="1254" w:type="pct"/>
          </w:tcPr>
          <w:p w14:paraId="351609A4" w14:textId="77777777"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7.1.  Двой</w:t>
            </w:r>
            <w:r w:rsidRPr="00AD61AF">
              <w:rPr>
                <w:rFonts w:ascii="Times New Roman" w:hAnsi="Times New Roman" w:cs="Times New Roman"/>
              </w:rPr>
              <w:softHyphen/>
              <w:t>ной ин</w:t>
            </w:r>
            <w:r w:rsidRPr="00AD61AF">
              <w:rPr>
                <w:rFonts w:ascii="Times New Roman" w:hAnsi="Times New Roman" w:cs="Times New Roman"/>
              </w:rPr>
              <w:softHyphen/>
              <w:t>те</w:t>
            </w:r>
            <w:r w:rsidRPr="00AD61AF">
              <w:rPr>
                <w:rFonts w:ascii="Times New Roman" w:hAnsi="Times New Roman" w:cs="Times New Roman"/>
              </w:rPr>
              <w:softHyphen/>
              <w:t>грал и его ос</w:t>
            </w:r>
            <w:r w:rsidRPr="00AD61AF">
              <w:rPr>
                <w:rFonts w:ascii="Times New Roman" w:hAnsi="Times New Roman" w:cs="Times New Roman"/>
              </w:rPr>
              <w:softHyphen/>
              <w:t>нов</w:t>
            </w:r>
            <w:r w:rsidRPr="00AD61AF">
              <w:rPr>
                <w:rFonts w:ascii="Times New Roman" w:hAnsi="Times New Roman" w:cs="Times New Roman"/>
              </w:rPr>
              <w:softHyphen/>
              <w:t>ные свой</w:t>
            </w:r>
            <w:r w:rsidRPr="00AD61AF">
              <w:rPr>
                <w:rFonts w:ascii="Times New Roman" w:hAnsi="Times New Roman" w:cs="Times New Roman"/>
              </w:rPr>
              <w:softHyphen/>
              <w:t>ст</w:t>
            </w:r>
            <w:r w:rsidRPr="00AD61AF">
              <w:rPr>
                <w:rFonts w:ascii="Times New Roman" w:hAnsi="Times New Roman" w:cs="Times New Roman"/>
              </w:rPr>
              <w:softHyphen/>
              <w:t>ва. Све</w:t>
            </w:r>
            <w:r w:rsidRPr="00AD61AF">
              <w:rPr>
                <w:rFonts w:ascii="Times New Roman" w:hAnsi="Times New Roman" w:cs="Times New Roman"/>
              </w:rPr>
              <w:softHyphen/>
              <w:t>де</w:t>
            </w:r>
            <w:r w:rsidRPr="00AD61AF">
              <w:rPr>
                <w:rFonts w:ascii="Times New Roman" w:hAnsi="Times New Roman" w:cs="Times New Roman"/>
              </w:rPr>
              <w:softHyphen/>
              <w:t>ние двой</w:t>
            </w:r>
            <w:r w:rsidRPr="00AD61AF">
              <w:rPr>
                <w:rFonts w:ascii="Times New Roman" w:hAnsi="Times New Roman" w:cs="Times New Roman"/>
              </w:rPr>
              <w:softHyphen/>
              <w:t>но</w:t>
            </w:r>
            <w:r w:rsidRPr="00AD61AF">
              <w:rPr>
                <w:rFonts w:ascii="Times New Roman" w:hAnsi="Times New Roman" w:cs="Times New Roman"/>
              </w:rPr>
              <w:softHyphen/>
              <w:t>го ин</w:t>
            </w:r>
            <w:r w:rsidRPr="00AD61AF">
              <w:rPr>
                <w:rFonts w:ascii="Times New Roman" w:hAnsi="Times New Roman" w:cs="Times New Roman"/>
              </w:rPr>
              <w:softHyphen/>
              <w:t>те</w:t>
            </w:r>
            <w:r w:rsidRPr="00AD61AF">
              <w:rPr>
                <w:rFonts w:ascii="Times New Roman" w:hAnsi="Times New Roman" w:cs="Times New Roman"/>
              </w:rPr>
              <w:softHyphen/>
              <w:t>гра</w:t>
            </w:r>
            <w:r w:rsidRPr="00AD61AF">
              <w:rPr>
                <w:rFonts w:ascii="Times New Roman" w:hAnsi="Times New Roman" w:cs="Times New Roman"/>
              </w:rPr>
              <w:softHyphen/>
              <w:t>ла к по</w:t>
            </w:r>
            <w:r w:rsidRPr="00AD61AF">
              <w:rPr>
                <w:rFonts w:ascii="Times New Roman" w:hAnsi="Times New Roman" w:cs="Times New Roman"/>
              </w:rPr>
              <w:softHyphen/>
              <w:t>втор</w:t>
            </w:r>
            <w:r w:rsidRPr="00AD61AF">
              <w:rPr>
                <w:rFonts w:ascii="Times New Roman" w:hAnsi="Times New Roman" w:cs="Times New Roman"/>
              </w:rPr>
              <w:softHyphen/>
              <w:t>но</w:t>
            </w:r>
            <w:r w:rsidRPr="00AD61AF">
              <w:rPr>
                <w:rFonts w:ascii="Times New Roman" w:hAnsi="Times New Roman" w:cs="Times New Roman"/>
              </w:rPr>
              <w:softHyphen/>
              <w:t>му ин</w:t>
            </w:r>
            <w:r w:rsidRPr="00AD61AF">
              <w:rPr>
                <w:rFonts w:ascii="Times New Roman" w:hAnsi="Times New Roman" w:cs="Times New Roman"/>
              </w:rPr>
              <w:softHyphen/>
              <w:t>те</w:t>
            </w:r>
            <w:r w:rsidRPr="00AD61AF">
              <w:rPr>
                <w:rFonts w:ascii="Times New Roman" w:hAnsi="Times New Roman" w:cs="Times New Roman"/>
              </w:rPr>
              <w:softHyphen/>
              <w:t>гра</w:t>
            </w:r>
            <w:r w:rsidRPr="00AD61AF">
              <w:rPr>
                <w:rFonts w:ascii="Times New Roman" w:hAnsi="Times New Roman" w:cs="Times New Roman"/>
              </w:rPr>
              <w:softHyphen/>
              <w:t>лу. Тео</w:t>
            </w:r>
            <w:r w:rsidRPr="00AD61AF">
              <w:rPr>
                <w:rFonts w:ascii="Times New Roman" w:hAnsi="Times New Roman" w:cs="Times New Roman"/>
              </w:rPr>
              <w:softHyphen/>
              <w:t>ре</w:t>
            </w:r>
            <w:r w:rsidRPr="00AD61AF">
              <w:rPr>
                <w:rFonts w:ascii="Times New Roman" w:hAnsi="Times New Roman" w:cs="Times New Roman"/>
              </w:rPr>
              <w:softHyphen/>
              <w:t>ма о сред</w:t>
            </w:r>
            <w:r w:rsidRPr="00AD61AF">
              <w:rPr>
                <w:rFonts w:ascii="Times New Roman" w:hAnsi="Times New Roman" w:cs="Times New Roman"/>
              </w:rPr>
              <w:softHyphen/>
              <w:t>нем зна</w:t>
            </w:r>
            <w:r w:rsidRPr="00AD61AF">
              <w:rPr>
                <w:rFonts w:ascii="Times New Roman" w:hAnsi="Times New Roman" w:cs="Times New Roman"/>
              </w:rPr>
              <w:softHyphen/>
              <w:t>че</w:t>
            </w:r>
            <w:r w:rsidRPr="00AD61AF">
              <w:rPr>
                <w:rFonts w:ascii="Times New Roman" w:hAnsi="Times New Roman" w:cs="Times New Roman"/>
              </w:rPr>
              <w:softHyphen/>
              <w:t>нии. За</w:t>
            </w:r>
            <w:r w:rsidRPr="00AD61AF">
              <w:rPr>
                <w:rFonts w:ascii="Times New Roman" w:hAnsi="Times New Roman" w:cs="Times New Roman"/>
              </w:rPr>
              <w:softHyphen/>
              <w:t>ме</w:t>
            </w:r>
            <w:r w:rsidRPr="00AD61AF">
              <w:rPr>
                <w:rFonts w:ascii="Times New Roman" w:hAnsi="Times New Roman" w:cs="Times New Roman"/>
              </w:rPr>
              <w:softHyphen/>
              <w:t>на пе</w:t>
            </w:r>
            <w:r w:rsidRPr="00AD61AF">
              <w:rPr>
                <w:rFonts w:ascii="Times New Roman" w:hAnsi="Times New Roman" w:cs="Times New Roman"/>
              </w:rPr>
              <w:softHyphen/>
              <w:t>ре</w:t>
            </w:r>
            <w:r w:rsidRPr="00AD61AF">
              <w:rPr>
                <w:rFonts w:ascii="Times New Roman" w:hAnsi="Times New Roman" w:cs="Times New Roman"/>
              </w:rPr>
              <w:softHyphen/>
              <w:t>мен</w:t>
            </w:r>
            <w:r w:rsidRPr="00AD61AF">
              <w:rPr>
                <w:rFonts w:ascii="Times New Roman" w:hAnsi="Times New Roman" w:cs="Times New Roman"/>
              </w:rPr>
              <w:softHyphen/>
              <w:t>ных, пе</w:t>
            </w:r>
            <w:r w:rsidRPr="00AD61AF">
              <w:rPr>
                <w:rFonts w:ascii="Times New Roman" w:hAnsi="Times New Roman" w:cs="Times New Roman"/>
              </w:rPr>
              <w:softHyphen/>
              <w:t>ре</w:t>
            </w:r>
            <w:r w:rsidRPr="00AD61AF">
              <w:rPr>
                <w:rFonts w:ascii="Times New Roman" w:hAnsi="Times New Roman" w:cs="Times New Roman"/>
              </w:rPr>
              <w:softHyphen/>
              <w:t>ход в двой</w:t>
            </w:r>
            <w:r w:rsidRPr="00AD61AF">
              <w:rPr>
                <w:rFonts w:ascii="Times New Roman" w:hAnsi="Times New Roman" w:cs="Times New Roman"/>
              </w:rPr>
              <w:softHyphen/>
              <w:t>ном ин</w:t>
            </w:r>
            <w:r w:rsidRPr="00AD61AF">
              <w:rPr>
                <w:rFonts w:ascii="Times New Roman" w:hAnsi="Times New Roman" w:cs="Times New Roman"/>
              </w:rPr>
              <w:softHyphen/>
              <w:t>те</w:t>
            </w:r>
            <w:r w:rsidRPr="00AD61AF">
              <w:rPr>
                <w:rFonts w:ascii="Times New Roman" w:hAnsi="Times New Roman" w:cs="Times New Roman"/>
              </w:rPr>
              <w:softHyphen/>
              <w:t>гра</w:t>
            </w:r>
            <w:r w:rsidRPr="00AD61AF">
              <w:rPr>
                <w:rFonts w:ascii="Times New Roman" w:hAnsi="Times New Roman" w:cs="Times New Roman"/>
              </w:rPr>
              <w:softHyphen/>
              <w:t>ле к по</w:t>
            </w:r>
            <w:r w:rsidRPr="00AD61AF">
              <w:rPr>
                <w:rFonts w:ascii="Times New Roman" w:hAnsi="Times New Roman" w:cs="Times New Roman"/>
              </w:rPr>
              <w:softHyphen/>
              <w:t>ляр</w:t>
            </w:r>
            <w:r w:rsidRPr="00AD61AF">
              <w:rPr>
                <w:rFonts w:ascii="Times New Roman" w:hAnsi="Times New Roman" w:cs="Times New Roman"/>
              </w:rPr>
              <w:softHyphen/>
              <w:t>ным ко</w:t>
            </w:r>
            <w:r w:rsidRPr="00AD61AF">
              <w:rPr>
                <w:rFonts w:ascii="Times New Roman" w:hAnsi="Times New Roman" w:cs="Times New Roman"/>
              </w:rPr>
              <w:softHyphen/>
              <w:t>ор</w:t>
            </w:r>
            <w:r w:rsidRPr="00AD61AF">
              <w:rPr>
                <w:rFonts w:ascii="Times New Roman" w:hAnsi="Times New Roman" w:cs="Times New Roman"/>
              </w:rPr>
              <w:softHyphen/>
              <w:t>ди</w:t>
            </w:r>
            <w:r w:rsidRPr="00AD61AF">
              <w:rPr>
                <w:rFonts w:ascii="Times New Roman" w:hAnsi="Times New Roman" w:cs="Times New Roman"/>
              </w:rPr>
              <w:softHyphen/>
              <w:t>на</w:t>
            </w:r>
            <w:r w:rsidRPr="00AD61AF">
              <w:rPr>
                <w:rFonts w:ascii="Times New Roman" w:hAnsi="Times New Roman" w:cs="Times New Roman"/>
              </w:rPr>
              <w:softHyphen/>
              <w:t xml:space="preserve">там. </w:t>
            </w:r>
          </w:p>
          <w:p w14:paraId="297CB26B" w14:textId="77777777" w:rsidR="00301926" w:rsidRPr="00AD61AF" w:rsidRDefault="00301926" w:rsidP="00AD61AF">
            <w:pPr>
              <w:pStyle w:val="Style14"/>
              <w:widowControl/>
            </w:pPr>
          </w:p>
        </w:tc>
        <w:tc>
          <w:tcPr>
            <w:tcW w:w="153" w:type="pct"/>
          </w:tcPr>
          <w:p w14:paraId="2FD5848B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lastRenderedPageBreak/>
              <w:t>2</w:t>
            </w:r>
          </w:p>
        </w:tc>
        <w:tc>
          <w:tcPr>
            <w:tcW w:w="159" w:type="pct"/>
          </w:tcPr>
          <w:p w14:paraId="2D4AA1E3" w14:textId="77777777" w:rsidR="00301926" w:rsidRPr="00B06109" w:rsidRDefault="00B06109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14:paraId="23314FB1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35CB050E" w14:textId="77777777" w:rsidR="00301926" w:rsidRPr="00B06109" w:rsidRDefault="00B06109" w:rsidP="00990475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14:paraId="488DB610" w14:textId="77777777" w:rsidR="00301926" w:rsidRPr="005332FE" w:rsidRDefault="00301926" w:rsidP="005332FE">
            <w:pPr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803" w:type="pct"/>
          </w:tcPr>
          <w:p w14:paraId="7F8E64B1" w14:textId="77777777"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одготовка к практическому занятию, </w:t>
            </w:r>
          </w:p>
          <w:p w14:paraId="14B9D530" w14:textId="77777777"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выполнение </w:t>
            </w:r>
            <w:r>
              <w:rPr>
                <w:rFonts w:ascii="Times New Roman" w:hAnsi="Times New Roman" w:cs="Times New Roman"/>
              </w:rPr>
              <w:t>заданий КР № 2</w:t>
            </w:r>
            <w:r w:rsidRPr="00AD61AF">
              <w:rPr>
                <w:rFonts w:ascii="Times New Roman" w:hAnsi="Times New Roman" w:cs="Times New Roman"/>
              </w:rPr>
              <w:t xml:space="preserve"> «</w:t>
            </w:r>
            <w:r w:rsidR="005332FE" w:rsidRPr="005332FE">
              <w:rPr>
                <w:rFonts w:ascii="Times New Roman" w:hAnsi="Times New Roman" w:cs="Times New Roman"/>
                <w:sz w:val="24"/>
                <w:szCs w:val="24"/>
              </w:rPr>
              <w:t xml:space="preserve">Неопределенный </w:t>
            </w:r>
            <w:r w:rsidR="005332FE" w:rsidRPr="005332F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 определенный интеграл. ФНП. Дифференциальные уравнения</w:t>
            </w:r>
            <w:r w:rsidRPr="00AD61AF">
              <w:rPr>
                <w:rFonts w:ascii="Times New Roman" w:hAnsi="Times New Roman" w:cs="Times New Roman"/>
              </w:rPr>
              <w:t>»,</w:t>
            </w:r>
          </w:p>
          <w:p w14:paraId="383441B8" w14:textId="77777777" w:rsidR="00301926" w:rsidRPr="00AD61AF" w:rsidRDefault="00301926" w:rsidP="005332FE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самостоятельное изучение литературы: конспект «Свойства двойных интегралов»</w:t>
            </w:r>
          </w:p>
        </w:tc>
        <w:tc>
          <w:tcPr>
            <w:tcW w:w="662" w:type="pct"/>
          </w:tcPr>
          <w:p w14:paraId="47C9FAEC" w14:textId="77777777" w:rsidR="00301926" w:rsidRPr="00AD61AF" w:rsidRDefault="00301926" w:rsidP="001D51CD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lastRenderedPageBreak/>
              <w:t>- консультации по решению</w:t>
            </w:r>
            <w:r>
              <w:rPr>
                <w:rFonts w:ascii="Times New Roman" w:hAnsi="Times New Roman" w:cs="Times New Roman"/>
              </w:rPr>
              <w:t xml:space="preserve"> КР № 2</w:t>
            </w:r>
          </w:p>
        </w:tc>
        <w:tc>
          <w:tcPr>
            <w:tcW w:w="662" w:type="pct"/>
          </w:tcPr>
          <w:p w14:paraId="2AAC09BA" w14:textId="77777777" w:rsidR="00301926" w:rsidRPr="00AD61AF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>- консультации по решению</w:t>
            </w:r>
            <w:r>
              <w:rPr>
                <w:rFonts w:ascii="Times New Roman" w:hAnsi="Times New Roman" w:cs="Times New Roman"/>
              </w:rPr>
              <w:t xml:space="preserve"> КР № 2</w:t>
            </w:r>
          </w:p>
        </w:tc>
        <w:tc>
          <w:tcPr>
            <w:tcW w:w="555" w:type="pct"/>
          </w:tcPr>
          <w:p w14:paraId="24FDDDD1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14:paraId="5CECE384" w14:textId="77777777" w:rsidTr="00301926">
        <w:trPr>
          <w:trHeight w:val="499"/>
        </w:trPr>
        <w:tc>
          <w:tcPr>
            <w:tcW w:w="1254" w:type="pct"/>
          </w:tcPr>
          <w:p w14:paraId="61C5E3E0" w14:textId="77777777" w:rsidR="00301926" w:rsidRPr="00AD61AF" w:rsidRDefault="00301926" w:rsidP="00990475">
            <w:pPr>
              <w:pStyle w:val="Style14"/>
              <w:widowControl/>
              <w:rPr>
                <w:b/>
              </w:rPr>
            </w:pPr>
            <w:r w:rsidRPr="00AD61AF">
              <w:rPr>
                <w:b/>
              </w:rPr>
              <w:t xml:space="preserve">Итого по </w:t>
            </w:r>
            <w:r>
              <w:rPr>
                <w:b/>
              </w:rPr>
              <w:t>зимней сессии</w:t>
            </w:r>
          </w:p>
        </w:tc>
        <w:tc>
          <w:tcPr>
            <w:tcW w:w="153" w:type="pct"/>
          </w:tcPr>
          <w:p w14:paraId="7FC3F372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159" w:type="pct"/>
          </w:tcPr>
          <w:p w14:paraId="1B5F4BE9" w14:textId="77777777" w:rsidR="00301926" w:rsidRPr="00B06109" w:rsidRDefault="00B06109" w:rsidP="00AD61AF">
            <w:pPr>
              <w:pStyle w:val="Style14"/>
              <w:widowControl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</w:p>
        </w:tc>
        <w:tc>
          <w:tcPr>
            <w:tcW w:w="207" w:type="pct"/>
          </w:tcPr>
          <w:p w14:paraId="31EFE7E9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14:paraId="5BA0AD4F" w14:textId="77777777" w:rsidR="00301926" w:rsidRPr="00AD61AF" w:rsidRDefault="00B06109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  <w:lang w:val="en-US"/>
              </w:rPr>
              <w:t>4</w:t>
            </w:r>
            <w:r w:rsidR="00301926">
              <w:rPr>
                <w:b/>
              </w:rPr>
              <w:t>/И2</w:t>
            </w:r>
          </w:p>
        </w:tc>
        <w:tc>
          <w:tcPr>
            <w:tcW w:w="284" w:type="pct"/>
          </w:tcPr>
          <w:p w14:paraId="3E259D78" w14:textId="77777777" w:rsidR="00301926" w:rsidRPr="00B06109" w:rsidRDefault="00B06109" w:rsidP="00B06109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71</w:t>
            </w:r>
            <w:r w:rsidR="00301926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03" w:type="pct"/>
          </w:tcPr>
          <w:p w14:paraId="4416E267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2" w:type="pct"/>
          </w:tcPr>
          <w:p w14:paraId="3CF87324" w14:textId="77777777" w:rsidR="00301926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1</w:t>
            </w:r>
          </w:p>
          <w:p w14:paraId="2266113C" w14:textId="77777777" w:rsidR="00301926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Зачёт</w:t>
            </w:r>
          </w:p>
          <w:p w14:paraId="40AFE684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2</w:t>
            </w:r>
          </w:p>
        </w:tc>
        <w:tc>
          <w:tcPr>
            <w:tcW w:w="662" w:type="pct"/>
          </w:tcPr>
          <w:p w14:paraId="372B26E0" w14:textId="77777777" w:rsidR="00301926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1</w:t>
            </w:r>
          </w:p>
          <w:p w14:paraId="0D7F3FD0" w14:textId="77777777" w:rsidR="00301926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Зачёт</w:t>
            </w:r>
          </w:p>
          <w:p w14:paraId="65BFB945" w14:textId="77777777" w:rsidR="00301926" w:rsidRPr="00AD61AF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2</w:t>
            </w:r>
          </w:p>
        </w:tc>
        <w:tc>
          <w:tcPr>
            <w:tcW w:w="555" w:type="pct"/>
          </w:tcPr>
          <w:p w14:paraId="07337A71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5332FE" w:rsidRPr="00AD61AF" w14:paraId="07B150B1" w14:textId="77777777" w:rsidTr="005332FE">
        <w:trPr>
          <w:trHeight w:val="268"/>
        </w:trPr>
        <w:tc>
          <w:tcPr>
            <w:tcW w:w="5000" w:type="pct"/>
            <w:gridSpan w:val="10"/>
          </w:tcPr>
          <w:p w14:paraId="06E12E13" w14:textId="77777777" w:rsidR="005332FE" w:rsidRPr="005332FE" w:rsidRDefault="005332F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2FE">
              <w:rPr>
                <w:rFonts w:ascii="Times New Roman" w:hAnsi="Times New Roman" w:cs="Times New Roman"/>
                <w:b/>
                <w:sz w:val="24"/>
                <w:szCs w:val="24"/>
              </w:rPr>
              <w:t>Раздел 8. Обыкновенные дифференциальные уравнения (ОДУ)</w:t>
            </w:r>
          </w:p>
        </w:tc>
      </w:tr>
      <w:tr w:rsidR="00301926" w:rsidRPr="00AD61AF" w14:paraId="2394AE90" w14:textId="77777777" w:rsidTr="00301926">
        <w:trPr>
          <w:trHeight w:val="422"/>
        </w:trPr>
        <w:tc>
          <w:tcPr>
            <w:tcW w:w="1254" w:type="pct"/>
          </w:tcPr>
          <w:p w14:paraId="38715C36" w14:textId="77777777" w:rsidR="00301926" w:rsidRPr="005332FE" w:rsidRDefault="00301926" w:rsidP="00077F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2FE">
              <w:rPr>
                <w:rFonts w:ascii="Times New Roman" w:hAnsi="Times New Roman" w:cs="Times New Roman"/>
                <w:sz w:val="24"/>
                <w:szCs w:val="24"/>
              </w:rPr>
              <w:t>8.1. Обыкновенные дифференциальные уравнения первого порядка. Ос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е оп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д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л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я. М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т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ды р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ш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диф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ф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ен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аль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х урав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й пер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в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го п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я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ка. ДУ высших порядков, сводящиеся к первому Ли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й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е диф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ф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ен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аль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е урав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ния </w:t>
            </w:r>
            <w:r w:rsidRPr="005332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t>-го п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я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ка. Ли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й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е о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о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е урав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е. Фун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да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мен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таль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ая сис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т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ма р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ш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й. Н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о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о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е ли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й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ное 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е (ЛНДУ), вид об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щ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го р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ш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я. М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тод ва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иа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ции пр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из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воль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х п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ст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ян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х.</w:t>
            </w:r>
          </w:p>
        </w:tc>
        <w:tc>
          <w:tcPr>
            <w:tcW w:w="153" w:type="pct"/>
          </w:tcPr>
          <w:p w14:paraId="6FEB4926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14:paraId="30622639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07" w:type="pct"/>
          </w:tcPr>
          <w:p w14:paraId="40613671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6C726FCE" w14:textId="77777777" w:rsidR="00301926" w:rsidRPr="00AD61AF" w:rsidRDefault="00505526" w:rsidP="00505526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284" w:type="pct"/>
          </w:tcPr>
          <w:p w14:paraId="7D381B1B" w14:textId="77777777" w:rsidR="00301926" w:rsidRPr="005332FE" w:rsidRDefault="00301926" w:rsidP="005332FE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803" w:type="pct"/>
          </w:tcPr>
          <w:p w14:paraId="6C74E2F3" w14:textId="77777777" w:rsidR="00301926" w:rsidRPr="00F5748D" w:rsidRDefault="00301926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14:paraId="5B338620" w14:textId="77777777" w:rsidR="00301926" w:rsidRPr="00F5748D" w:rsidRDefault="00301926" w:rsidP="00990475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 xml:space="preserve">- выполнение КР №2 </w:t>
            </w:r>
          </w:p>
        </w:tc>
        <w:tc>
          <w:tcPr>
            <w:tcW w:w="662" w:type="pct"/>
          </w:tcPr>
          <w:p w14:paraId="62AD7195" w14:textId="77777777" w:rsidR="00301926" w:rsidRPr="00F5748D" w:rsidRDefault="00301926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>- консультирование по решению КР №2,</w:t>
            </w:r>
          </w:p>
          <w:p w14:paraId="32EB59EA" w14:textId="77777777" w:rsidR="00301926" w:rsidRPr="00F5748D" w:rsidRDefault="00301926" w:rsidP="00077F78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>- проверка выполнения КР№2</w:t>
            </w:r>
          </w:p>
        </w:tc>
        <w:tc>
          <w:tcPr>
            <w:tcW w:w="662" w:type="pct"/>
          </w:tcPr>
          <w:p w14:paraId="09E5385C" w14:textId="77777777" w:rsidR="00301926" w:rsidRPr="00F5748D" w:rsidRDefault="00301926" w:rsidP="003019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>- консультирование по решению КР №2,</w:t>
            </w:r>
          </w:p>
          <w:p w14:paraId="39AFC670" w14:textId="77777777" w:rsidR="00301926" w:rsidRPr="00F5748D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>- проверка выполнения КР№2</w:t>
            </w:r>
          </w:p>
        </w:tc>
        <w:tc>
          <w:tcPr>
            <w:tcW w:w="555" w:type="pct"/>
          </w:tcPr>
          <w:p w14:paraId="275C8630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14:paraId="5B5CA23B" w14:textId="77777777" w:rsidTr="00301926">
        <w:trPr>
          <w:trHeight w:val="422"/>
        </w:trPr>
        <w:tc>
          <w:tcPr>
            <w:tcW w:w="1254" w:type="pct"/>
          </w:tcPr>
          <w:p w14:paraId="19F99CF6" w14:textId="77777777" w:rsidR="00301926" w:rsidRPr="00AD61AF" w:rsidRDefault="00301926" w:rsidP="00AD61AF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t>Итого по летней сессии</w:t>
            </w:r>
          </w:p>
        </w:tc>
        <w:tc>
          <w:tcPr>
            <w:tcW w:w="153" w:type="pct"/>
          </w:tcPr>
          <w:p w14:paraId="18074A42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159" w:type="pct"/>
          </w:tcPr>
          <w:p w14:paraId="6AB884FD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07" w:type="pct"/>
          </w:tcPr>
          <w:p w14:paraId="43D2D4E5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14:paraId="0A3E401E" w14:textId="77777777" w:rsidR="00301926" w:rsidRPr="00AD61AF" w:rsidRDefault="00505526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84" w:type="pct"/>
          </w:tcPr>
          <w:p w14:paraId="112E7A18" w14:textId="77777777" w:rsidR="00301926" w:rsidRPr="005332FE" w:rsidRDefault="00301926" w:rsidP="005332FE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803" w:type="pct"/>
          </w:tcPr>
          <w:p w14:paraId="3F0EB13A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2" w:type="pct"/>
          </w:tcPr>
          <w:p w14:paraId="31B1D4FD" w14:textId="77777777" w:rsidR="00301926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2</w:t>
            </w:r>
          </w:p>
          <w:p w14:paraId="0E44BC5D" w14:textId="77777777" w:rsidR="00301926" w:rsidRPr="00AD61AF" w:rsidRDefault="00301926" w:rsidP="00551081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662" w:type="pct"/>
          </w:tcPr>
          <w:p w14:paraId="7DFAF613" w14:textId="77777777" w:rsidR="00301926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2</w:t>
            </w:r>
          </w:p>
          <w:p w14:paraId="1FBF433F" w14:textId="77777777" w:rsidR="00301926" w:rsidRPr="00AD61AF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555" w:type="pct"/>
          </w:tcPr>
          <w:p w14:paraId="0783839C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  <w:tr w:rsidR="005332FE" w:rsidRPr="00AD61AF" w14:paraId="2890C2B9" w14:textId="77777777" w:rsidTr="005332FE">
        <w:trPr>
          <w:trHeight w:val="422"/>
        </w:trPr>
        <w:tc>
          <w:tcPr>
            <w:tcW w:w="5000" w:type="pct"/>
            <w:gridSpan w:val="10"/>
          </w:tcPr>
          <w:p w14:paraId="0BC891DF" w14:textId="77777777" w:rsidR="005332FE" w:rsidRPr="005332FE" w:rsidRDefault="005332F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2FE">
              <w:rPr>
                <w:rFonts w:ascii="Times New Roman" w:hAnsi="Times New Roman" w:cs="Times New Roman"/>
                <w:b/>
                <w:sz w:val="24"/>
                <w:szCs w:val="24"/>
              </w:rPr>
              <w:t>Раздел 9. Элементы теории вероятностей</w:t>
            </w:r>
          </w:p>
        </w:tc>
      </w:tr>
      <w:tr w:rsidR="00301926" w:rsidRPr="00AD61AF" w14:paraId="3199220F" w14:textId="77777777" w:rsidTr="00301926">
        <w:trPr>
          <w:trHeight w:val="422"/>
        </w:trPr>
        <w:tc>
          <w:tcPr>
            <w:tcW w:w="1254" w:type="pct"/>
          </w:tcPr>
          <w:p w14:paraId="548AFB36" w14:textId="77777777" w:rsidR="00301926" w:rsidRPr="00AD61AF" w:rsidRDefault="00301926" w:rsidP="00AD61AF">
            <w:pPr>
              <w:pStyle w:val="Style14"/>
              <w:widowControl/>
            </w:pPr>
            <w:r>
              <w:t>9.1</w:t>
            </w:r>
            <w:r w:rsidRPr="00AD61AF">
              <w:t xml:space="preserve">. Случайные события. </w:t>
            </w:r>
            <w:r w:rsidRPr="00AD61AF">
              <w:rPr>
                <w:color w:val="000000"/>
              </w:rPr>
              <w:t>Основные понятия. Алгебра событий. Классическое, геометрическое и статистическое определения вероятности. Аксиоматика теории вероятностей. Теоремы сложения и умножения. Условная вероятность. Формула полной вероятности и формула Байеса. Схема Бернулли, приближения Лапласа и Пуассона.</w:t>
            </w:r>
          </w:p>
        </w:tc>
        <w:tc>
          <w:tcPr>
            <w:tcW w:w="153" w:type="pct"/>
          </w:tcPr>
          <w:p w14:paraId="72D435CF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3</w:t>
            </w:r>
          </w:p>
        </w:tc>
        <w:tc>
          <w:tcPr>
            <w:tcW w:w="159" w:type="pct"/>
          </w:tcPr>
          <w:p w14:paraId="52213551" w14:textId="77777777" w:rsidR="00301926" w:rsidRPr="00F5748D" w:rsidRDefault="00F5748D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14:paraId="5F074CA6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36146F8C" w14:textId="77777777" w:rsidR="00301926" w:rsidRPr="00F5748D" w:rsidRDefault="00F5748D" w:rsidP="00F5748D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01926" w:rsidRPr="00AD61AF">
              <w:t>/И</w:t>
            </w: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14:paraId="49080F46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03" w:type="pct"/>
          </w:tcPr>
          <w:p w14:paraId="553EB9DC" w14:textId="77777777" w:rsidR="00301926" w:rsidRPr="00F5748D" w:rsidRDefault="00301926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14:paraId="626D070F" w14:textId="77777777" w:rsidR="00301926" w:rsidRPr="00AD61AF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>- выполнение КР №3 «Теория вероятностей и математическая статистика»</w:t>
            </w:r>
          </w:p>
        </w:tc>
        <w:tc>
          <w:tcPr>
            <w:tcW w:w="662" w:type="pct"/>
          </w:tcPr>
          <w:p w14:paraId="0BB4B7FF" w14:textId="77777777"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2F037A8B" w14:textId="77777777" w:rsidR="00301926" w:rsidRPr="00AD61AF" w:rsidRDefault="00301926" w:rsidP="00551081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  <w:r w:rsidRPr="00AD61A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662" w:type="pct"/>
          </w:tcPr>
          <w:p w14:paraId="3380F639" w14:textId="77777777"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7572A65F" w14:textId="77777777" w:rsidR="00301926" w:rsidRPr="00AD61AF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  <w:r w:rsidRPr="00AD61A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55" w:type="pct"/>
          </w:tcPr>
          <w:p w14:paraId="4A657728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14:paraId="402B8199" w14:textId="77777777" w:rsidTr="00301926">
        <w:trPr>
          <w:trHeight w:val="422"/>
        </w:trPr>
        <w:tc>
          <w:tcPr>
            <w:tcW w:w="1254" w:type="pct"/>
          </w:tcPr>
          <w:p w14:paraId="5ABC5BD6" w14:textId="77777777" w:rsidR="00301926" w:rsidRPr="00AD61AF" w:rsidRDefault="00301926" w:rsidP="001C6037">
            <w:pPr>
              <w:pStyle w:val="Style14"/>
              <w:widowControl/>
            </w:pPr>
            <w:proofErr w:type="gramStart"/>
            <w:r>
              <w:t>9.2</w:t>
            </w:r>
            <w:r w:rsidRPr="00AD61AF">
              <w:t>. .</w:t>
            </w:r>
            <w:proofErr w:type="gramEnd"/>
            <w:r w:rsidRPr="00AD61AF">
              <w:t xml:space="preserve"> Случайные величины. </w:t>
            </w:r>
            <w:r w:rsidRPr="00AD61AF">
              <w:rPr>
                <w:color w:val="000000"/>
              </w:rPr>
              <w:t>Дискретные и непрерывные случайные величины. Ряд распределения, функция распределения и плотность. Математическое ожидание и дисперсия, начальные и центральные моменты.</w:t>
            </w:r>
          </w:p>
        </w:tc>
        <w:tc>
          <w:tcPr>
            <w:tcW w:w="153" w:type="pct"/>
          </w:tcPr>
          <w:p w14:paraId="071BF80A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3</w:t>
            </w:r>
          </w:p>
        </w:tc>
        <w:tc>
          <w:tcPr>
            <w:tcW w:w="159" w:type="pct"/>
          </w:tcPr>
          <w:p w14:paraId="57073C32" w14:textId="77777777" w:rsidR="00301926" w:rsidRPr="00F5748D" w:rsidRDefault="00F5748D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14:paraId="4B9D3C94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6A29E19D" w14:textId="77777777" w:rsidR="00301926" w:rsidRPr="00F5748D" w:rsidRDefault="00F5748D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14:paraId="63C13ACB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03" w:type="pct"/>
          </w:tcPr>
          <w:p w14:paraId="06F97A22" w14:textId="77777777"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одготовка к практическому занятию, </w:t>
            </w:r>
          </w:p>
          <w:p w14:paraId="2BCF0B8C" w14:textId="77777777" w:rsidR="00301926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выполнение </w:t>
            </w:r>
            <w:r>
              <w:rPr>
                <w:rFonts w:ascii="Times New Roman" w:hAnsi="Times New Roman" w:cs="Times New Roman"/>
              </w:rPr>
              <w:t>КР №3</w:t>
            </w:r>
            <w:r w:rsidRPr="00AD61AF">
              <w:rPr>
                <w:rFonts w:ascii="Times New Roman" w:hAnsi="Times New Roman" w:cs="Times New Roman"/>
              </w:rPr>
              <w:t xml:space="preserve"> «Теория вероятностей</w:t>
            </w:r>
            <w:r>
              <w:rPr>
                <w:rFonts w:ascii="Times New Roman" w:hAnsi="Times New Roman" w:cs="Times New Roman"/>
              </w:rPr>
              <w:t xml:space="preserve"> и математическая статистика</w:t>
            </w:r>
            <w:r w:rsidRPr="00AD61AF">
              <w:rPr>
                <w:rFonts w:ascii="Times New Roman" w:hAnsi="Times New Roman" w:cs="Times New Roman"/>
              </w:rPr>
              <w:t>»</w:t>
            </w:r>
          </w:p>
          <w:p w14:paraId="40FABF3E" w14:textId="77777777" w:rsidR="00301926" w:rsidRPr="00AD61AF" w:rsidRDefault="00301926" w:rsidP="00551081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lastRenderedPageBreak/>
              <w:t>-самостоятельное изучение литературы</w:t>
            </w:r>
          </w:p>
        </w:tc>
        <w:tc>
          <w:tcPr>
            <w:tcW w:w="662" w:type="pct"/>
          </w:tcPr>
          <w:p w14:paraId="6E878F01" w14:textId="77777777" w:rsidR="00301926" w:rsidRPr="00AD61AF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lastRenderedPageBreak/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6185FF44" w14:textId="77777777" w:rsidR="00301926" w:rsidRPr="00AD61AF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  <w:r w:rsidRPr="00AD61AF">
              <w:rPr>
                <w:rFonts w:ascii="Times New Roman" w:hAnsi="Times New Roman" w:cs="Times New Roman"/>
              </w:rPr>
              <w:t xml:space="preserve"> 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6C9EAEBD" w14:textId="77777777" w:rsidR="00301926" w:rsidRPr="00AD61AF" w:rsidRDefault="00301926" w:rsidP="00551081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lastRenderedPageBreak/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62" w:type="pct"/>
          </w:tcPr>
          <w:p w14:paraId="1EA27D1A" w14:textId="77777777"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lastRenderedPageBreak/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5AA60C69" w14:textId="77777777"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  <w:r w:rsidRPr="00AD61AF">
              <w:rPr>
                <w:rFonts w:ascii="Times New Roman" w:hAnsi="Times New Roman" w:cs="Times New Roman"/>
              </w:rPr>
              <w:t xml:space="preserve"> 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2F36FA4D" w14:textId="77777777" w:rsidR="00301926" w:rsidRPr="00AD61AF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lastRenderedPageBreak/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5" w:type="pct"/>
          </w:tcPr>
          <w:p w14:paraId="6B2D33DC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lastRenderedPageBreak/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14:paraId="46B7E8BD" w14:textId="77777777" w:rsidTr="00301926">
        <w:trPr>
          <w:trHeight w:val="422"/>
        </w:trPr>
        <w:tc>
          <w:tcPr>
            <w:tcW w:w="1254" w:type="pct"/>
          </w:tcPr>
          <w:p w14:paraId="60179C07" w14:textId="77777777" w:rsidR="00301926" w:rsidRPr="00AD61AF" w:rsidRDefault="00301926" w:rsidP="001C6037">
            <w:pPr>
              <w:pStyle w:val="Style14"/>
              <w:widowControl/>
            </w:pPr>
            <w:r>
              <w:t>9.3</w:t>
            </w:r>
            <w:r w:rsidRPr="00AD61AF">
              <w:t xml:space="preserve"> Известные распределения </w:t>
            </w:r>
            <w:r w:rsidRPr="00AD61AF">
              <w:rPr>
                <w:color w:val="000000"/>
              </w:rPr>
              <w:t>и их числовые характеристики. Нормальное распределение. Законы больших чисел. Неравенство и теорема Чебышёва. Центральная предельная теорема.</w:t>
            </w:r>
          </w:p>
        </w:tc>
        <w:tc>
          <w:tcPr>
            <w:tcW w:w="153" w:type="pct"/>
          </w:tcPr>
          <w:p w14:paraId="04C9A365" w14:textId="77777777" w:rsidR="00301926" w:rsidRPr="00AD61AF" w:rsidRDefault="00301926" w:rsidP="00AD61AF">
            <w:pPr>
              <w:jc w:val="center"/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59" w:type="pct"/>
          </w:tcPr>
          <w:p w14:paraId="468E0DEB" w14:textId="77777777" w:rsidR="00301926" w:rsidRPr="00F5748D" w:rsidRDefault="00F5748D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14:paraId="52B8BB00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13EAC58C" w14:textId="77777777" w:rsidR="00301926" w:rsidRPr="00F5748D" w:rsidRDefault="00F5748D" w:rsidP="00F5748D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01926" w:rsidRPr="00AD61AF">
              <w:t>/И</w:t>
            </w: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14:paraId="30A93778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03" w:type="pct"/>
          </w:tcPr>
          <w:p w14:paraId="66C1C57E" w14:textId="77777777"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одготовка к практическому занятию, </w:t>
            </w:r>
          </w:p>
          <w:p w14:paraId="32C256E1" w14:textId="77777777" w:rsidR="00301926" w:rsidRPr="00AD61AF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выполнение </w:t>
            </w:r>
            <w:r>
              <w:rPr>
                <w:rFonts w:ascii="Times New Roman" w:hAnsi="Times New Roman" w:cs="Times New Roman"/>
              </w:rPr>
              <w:t>КР №3</w:t>
            </w:r>
            <w:r w:rsidRPr="00AD61AF">
              <w:rPr>
                <w:rFonts w:ascii="Times New Roman" w:hAnsi="Times New Roman" w:cs="Times New Roman"/>
              </w:rPr>
              <w:t xml:space="preserve"> «Теория вероятностей</w:t>
            </w:r>
            <w:r>
              <w:rPr>
                <w:rFonts w:ascii="Times New Roman" w:hAnsi="Times New Roman" w:cs="Times New Roman"/>
              </w:rPr>
              <w:t xml:space="preserve"> и математическая статистика</w:t>
            </w:r>
            <w:r w:rsidRPr="00AD61AF">
              <w:rPr>
                <w:rFonts w:ascii="Times New Roman" w:hAnsi="Times New Roman" w:cs="Times New Roman"/>
              </w:rPr>
              <w:t>»</w:t>
            </w:r>
          </w:p>
        </w:tc>
        <w:tc>
          <w:tcPr>
            <w:tcW w:w="662" w:type="pct"/>
          </w:tcPr>
          <w:p w14:paraId="648BC2FD" w14:textId="77777777" w:rsidR="00301926" w:rsidRPr="00AD61AF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60C4482A" w14:textId="77777777" w:rsidR="00301926" w:rsidRPr="00AD61AF" w:rsidRDefault="00301926" w:rsidP="00551081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62" w:type="pct"/>
          </w:tcPr>
          <w:p w14:paraId="65114E72" w14:textId="77777777"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63FB476D" w14:textId="77777777" w:rsidR="00301926" w:rsidRPr="00AD61AF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5" w:type="pct"/>
          </w:tcPr>
          <w:p w14:paraId="39EFFC89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5332FE" w:rsidRPr="00AD61AF" w14:paraId="3A9A6278" w14:textId="77777777" w:rsidTr="005332FE">
        <w:trPr>
          <w:trHeight w:val="422"/>
        </w:trPr>
        <w:tc>
          <w:tcPr>
            <w:tcW w:w="5000" w:type="pct"/>
            <w:gridSpan w:val="10"/>
          </w:tcPr>
          <w:p w14:paraId="186873C1" w14:textId="77777777" w:rsidR="005332FE" w:rsidRPr="005332FE" w:rsidRDefault="005332FE" w:rsidP="005332FE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32FE">
              <w:rPr>
                <w:rFonts w:ascii="Times New Roman" w:hAnsi="Times New Roman" w:cs="Times New Roman"/>
                <w:b/>
                <w:sz w:val="24"/>
                <w:szCs w:val="24"/>
              </w:rPr>
              <w:t>Раздел 10. Элементы математической статистики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A2D6576" w14:textId="77777777" w:rsidR="005332FE" w:rsidRPr="007F26FA" w:rsidRDefault="005332FE">
            <w:pPr>
              <w:rPr>
                <w:rFonts w:ascii="Times New Roman" w:hAnsi="Times New Roman" w:cs="Times New Roman"/>
              </w:rPr>
            </w:pPr>
          </w:p>
        </w:tc>
      </w:tr>
      <w:tr w:rsidR="00301926" w:rsidRPr="00AD61AF" w14:paraId="54ED01BE" w14:textId="77777777" w:rsidTr="00301926">
        <w:trPr>
          <w:trHeight w:val="422"/>
        </w:trPr>
        <w:tc>
          <w:tcPr>
            <w:tcW w:w="1254" w:type="pct"/>
          </w:tcPr>
          <w:p w14:paraId="4FC06026" w14:textId="77777777" w:rsidR="00301926" w:rsidRPr="00AD61AF" w:rsidRDefault="00301926" w:rsidP="000E70A4">
            <w:pPr>
              <w:pStyle w:val="Style14"/>
              <w:widowControl/>
            </w:pPr>
            <w:r w:rsidRPr="00AD61AF">
              <w:t>1</w:t>
            </w:r>
            <w:r>
              <w:t>0</w:t>
            </w:r>
            <w:r w:rsidRPr="00AD61AF">
              <w:t>.1. Основные понятия, генеральная совокупность и выборка. Статистические оценки параметров распределения. Точечные и интервальные оценки.</w:t>
            </w:r>
          </w:p>
        </w:tc>
        <w:tc>
          <w:tcPr>
            <w:tcW w:w="153" w:type="pct"/>
          </w:tcPr>
          <w:p w14:paraId="22356161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3</w:t>
            </w:r>
          </w:p>
        </w:tc>
        <w:tc>
          <w:tcPr>
            <w:tcW w:w="159" w:type="pct"/>
          </w:tcPr>
          <w:p w14:paraId="74E59C54" w14:textId="77777777" w:rsidR="00301926" w:rsidRPr="00F5748D" w:rsidRDefault="00F5748D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14:paraId="27AB3768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6E79520B" w14:textId="77777777" w:rsidR="00301926" w:rsidRPr="00F5748D" w:rsidRDefault="00301926" w:rsidP="00AD61AF">
            <w:pPr>
              <w:pStyle w:val="Style14"/>
              <w:widowControl/>
              <w:jc w:val="center"/>
            </w:pPr>
            <w:r>
              <w:t>1</w:t>
            </w:r>
            <w:r w:rsidR="00F5748D">
              <w:rPr>
                <w:lang w:val="en-US"/>
              </w:rPr>
              <w:t>/</w:t>
            </w:r>
            <w:r w:rsidR="00F5748D">
              <w:t>И1</w:t>
            </w:r>
          </w:p>
        </w:tc>
        <w:tc>
          <w:tcPr>
            <w:tcW w:w="284" w:type="pct"/>
          </w:tcPr>
          <w:p w14:paraId="3F4D51DA" w14:textId="77777777" w:rsidR="00301926" w:rsidRPr="00AD61AF" w:rsidRDefault="00F5748D" w:rsidP="00F5748D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20</w:t>
            </w:r>
            <w:r w:rsidR="00301926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03" w:type="pct"/>
          </w:tcPr>
          <w:p w14:paraId="1449FABB" w14:textId="77777777"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одготовка к практическому занятию, </w:t>
            </w:r>
          </w:p>
          <w:p w14:paraId="752485F0" w14:textId="77777777" w:rsidR="00301926" w:rsidRPr="00AD61AF" w:rsidRDefault="00301926" w:rsidP="00551081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выполнение </w:t>
            </w:r>
            <w:r>
              <w:rPr>
                <w:rFonts w:ascii="Times New Roman" w:hAnsi="Times New Roman" w:cs="Times New Roman"/>
              </w:rPr>
              <w:t xml:space="preserve">заданий КР № 3 по теме </w:t>
            </w:r>
            <w:r w:rsidRPr="00AD61AF">
              <w:rPr>
                <w:rFonts w:ascii="Times New Roman" w:hAnsi="Times New Roman" w:cs="Times New Roman"/>
              </w:rPr>
              <w:t>«Первичная обработка результатов эксперимента»</w:t>
            </w:r>
          </w:p>
        </w:tc>
        <w:tc>
          <w:tcPr>
            <w:tcW w:w="662" w:type="pct"/>
          </w:tcPr>
          <w:p w14:paraId="15333643" w14:textId="77777777" w:rsidR="00301926" w:rsidRPr="00AD61AF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68B5555F" w14:textId="77777777" w:rsidR="00301926" w:rsidRPr="00814978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62" w:type="pct"/>
          </w:tcPr>
          <w:p w14:paraId="0F98FDB9" w14:textId="77777777"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7B4A5E5F" w14:textId="77777777" w:rsidR="00301926" w:rsidRPr="00814978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5" w:type="pct"/>
          </w:tcPr>
          <w:p w14:paraId="6F135D3E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14:paraId="011F5272" w14:textId="77777777" w:rsidTr="00301926">
        <w:trPr>
          <w:trHeight w:val="422"/>
        </w:trPr>
        <w:tc>
          <w:tcPr>
            <w:tcW w:w="1254" w:type="pct"/>
          </w:tcPr>
          <w:p w14:paraId="2368B75B" w14:textId="77777777" w:rsidR="00301926" w:rsidRPr="00AD61AF" w:rsidRDefault="00301926" w:rsidP="00AD61AF">
            <w:pPr>
              <w:pStyle w:val="Style14"/>
              <w:widowControl/>
            </w:pPr>
            <w:r>
              <w:t>10</w:t>
            </w:r>
            <w:r w:rsidRPr="00AD61AF">
              <w:t>.2. Доверительные интервалы для параметров нормального распределения. Понятие о критериях проверки статистических гипотез. Критическая область, уровень значимости, мощность критерия. Критерий согласия Пирсона для гипотезы о нормальном распределении</w:t>
            </w:r>
          </w:p>
        </w:tc>
        <w:tc>
          <w:tcPr>
            <w:tcW w:w="153" w:type="pct"/>
          </w:tcPr>
          <w:p w14:paraId="034EF607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3</w:t>
            </w:r>
          </w:p>
        </w:tc>
        <w:tc>
          <w:tcPr>
            <w:tcW w:w="159" w:type="pct"/>
          </w:tcPr>
          <w:p w14:paraId="07412777" w14:textId="77777777"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2</w:t>
            </w:r>
          </w:p>
        </w:tc>
        <w:tc>
          <w:tcPr>
            <w:tcW w:w="207" w:type="pct"/>
          </w:tcPr>
          <w:p w14:paraId="6993A731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14:paraId="60820504" w14:textId="77777777" w:rsidR="00301926" w:rsidRPr="00AD61AF" w:rsidRDefault="00F5748D" w:rsidP="00F5748D">
            <w:pPr>
              <w:pStyle w:val="Style14"/>
              <w:widowControl/>
              <w:jc w:val="center"/>
            </w:pPr>
            <w:r>
              <w:t>2/И1</w:t>
            </w:r>
          </w:p>
        </w:tc>
        <w:tc>
          <w:tcPr>
            <w:tcW w:w="284" w:type="pct"/>
          </w:tcPr>
          <w:p w14:paraId="77074F87" w14:textId="77777777" w:rsidR="00301926" w:rsidRPr="00AD61AF" w:rsidRDefault="00F5748D" w:rsidP="00F5748D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03" w:type="pct"/>
          </w:tcPr>
          <w:p w14:paraId="6E82EF84" w14:textId="77777777" w:rsidR="00F5748D" w:rsidRPr="00F5748D" w:rsidRDefault="00301926" w:rsidP="00F5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14:paraId="302B965C" w14:textId="77777777" w:rsidR="00301926" w:rsidRPr="00F5748D" w:rsidRDefault="00301926" w:rsidP="00F5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 xml:space="preserve">- выполнение КР №3 </w:t>
            </w:r>
          </w:p>
          <w:p w14:paraId="1334278F" w14:textId="77777777" w:rsidR="00F5748D" w:rsidRPr="00F5748D" w:rsidRDefault="00F5748D" w:rsidP="00F5748D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Самостоятельное изучение литературы</w:t>
            </w:r>
          </w:p>
          <w:p w14:paraId="52DE4E26" w14:textId="77777777" w:rsidR="00F5748D" w:rsidRPr="00AD61AF" w:rsidRDefault="00F5748D" w:rsidP="00F5748D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Выполнение контрольной работы № 3</w:t>
            </w:r>
          </w:p>
        </w:tc>
        <w:tc>
          <w:tcPr>
            <w:tcW w:w="662" w:type="pct"/>
          </w:tcPr>
          <w:p w14:paraId="3568E04C" w14:textId="77777777" w:rsidR="00301926" w:rsidRPr="00AD61AF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13718AF2" w14:textId="77777777" w:rsidR="00301926" w:rsidRDefault="00301926" w:rsidP="00551081"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62" w:type="pct"/>
          </w:tcPr>
          <w:p w14:paraId="05EC1666" w14:textId="77777777"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14:paraId="4D23E82C" w14:textId="77777777" w:rsidR="00301926" w:rsidRDefault="00301926" w:rsidP="00301926"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5" w:type="pct"/>
          </w:tcPr>
          <w:p w14:paraId="758EC4C3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14:paraId="51DB9D33" w14:textId="77777777" w:rsidTr="00301926">
        <w:trPr>
          <w:trHeight w:val="499"/>
        </w:trPr>
        <w:tc>
          <w:tcPr>
            <w:tcW w:w="1254" w:type="pct"/>
          </w:tcPr>
          <w:p w14:paraId="29AA9E95" w14:textId="77777777" w:rsidR="00301926" w:rsidRDefault="00301926" w:rsidP="00AD61AF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lastRenderedPageBreak/>
              <w:t>Всего по установочной сессии</w:t>
            </w:r>
          </w:p>
        </w:tc>
        <w:tc>
          <w:tcPr>
            <w:tcW w:w="153" w:type="pct"/>
          </w:tcPr>
          <w:p w14:paraId="11927254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14:paraId="3A38C856" w14:textId="77777777" w:rsidR="00301926" w:rsidRPr="005332FE" w:rsidRDefault="005332FE" w:rsidP="00AD61AF">
            <w:pPr>
              <w:pStyle w:val="Style14"/>
              <w:widowControl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</w:t>
            </w:r>
          </w:p>
        </w:tc>
        <w:tc>
          <w:tcPr>
            <w:tcW w:w="207" w:type="pct"/>
          </w:tcPr>
          <w:p w14:paraId="2F6A55D6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14:paraId="1D6BB295" w14:textId="77777777" w:rsidR="00301926" w:rsidRPr="00AD61AF" w:rsidRDefault="005332FE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  <w:lang w:val="en-US"/>
              </w:rPr>
              <w:t>6</w:t>
            </w:r>
            <w:r w:rsidR="00301926">
              <w:rPr>
                <w:b/>
              </w:rPr>
              <w:t>/И4</w:t>
            </w:r>
          </w:p>
        </w:tc>
        <w:tc>
          <w:tcPr>
            <w:tcW w:w="284" w:type="pct"/>
          </w:tcPr>
          <w:p w14:paraId="47AECEAD" w14:textId="77777777" w:rsidR="00301926" w:rsidRPr="005332FE" w:rsidRDefault="005332FE" w:rsidP="005332FE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07</w:t>
            </w:r>
            <w:r w:rsidR="00301926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03" w:type="pct"/>
          </w:tcPr>
          <w:p w14:paraId="183BA6CE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662" w:type="pct"/>
            <w:vAlign w:val="bottom"/>
          </w:tcPr>
          <w:p w14:paraId="437AEC27" w14:textId="77777777" w:rsidR="00301926" w:rsidRPr="00AD61AF" w:rsidRDefault="00301926" w:rsidP="00AD61A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Контрольная работа № 3</w:t>
            </w:r>
          </w:p>
        </w:tc>
        <w:tc>
          <w:tcPr>
            <w:tcW w:w="662" w:type="pct"/>
            <w:vAlign w:val="bottom"/>
          </w:tcPr>
          <w:p w14:paraId="5DC25A4D" w14:textId="77777777" w:rsidR="00301926" w:rsidRPr="00AD61AF" w:rsidRDefault="00301926" w:rsidP="0030192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Контрольная работа № 3</w:t>
            </w:r>
          </w:p>
        </w:tc>
        <w:tc>
          <w:tcPr>
            <w:tcW w:w="555" w:type="pct"/>
          </w:tcPr>
          <w:p w14:paraId="040F166A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  <w:tr w:rsidR="00301926" w:rsidRPr="00AD61AF" w14:paraId="529FFCCC" w14:textId="77777777" w:rsidTr="00301926">
        <w:trPr>
          <w:trHeight w:val="499"/>
        </w:trPr>
        <w:tc>
          <w:tcPr>
            <w:tcW w:w="1254" w:type="pct"/>
          </w:tcPr>
          <w:p w14:paraId="712A8C4F" w14:textId="77777777" w:rsidR="00301926" w:rsidRPr="00AD61AF" w:rsidRDefault="00301926" w:rsidP="00AD61AF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t>Раздел 11. Численные методы</w:t>
            </w:r>
          </w:p>
        </w:tc>
        <w:tc>
          <w:tcPr>
            <w:tcW w:w="153" w:type="pct"/>
          </w:tcPr>
          <w:p w14:paraId="0855AA4A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14:paraId="59728876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07" w:type="pct"/>
          </w:tcPr>
          <w:p w14:paraId="19E9FDD2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14:paraId="40BB2ACB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84" w:type="pct"/>
          </w:tcPr>
          <w:p w14:paraId="67658EDA" w14:textId="77777777" w:rsidR="00301926" w:rsidRPr="00AD61AF" w:rsidRDefault="00301926" w:rsidP="00F5748D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1</w:t>
            </w:r>
            <w:r w:rsidR="00F5748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03" w:type="pct"/>
          </w:tcPr>
          <w:p w14:paraId="3E262A9F" w14:textId="77777777"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500E0A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Самостоятельное изучение литературы</w:t>
            </w:r>
            <w:r w:rsidR="00F5748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F5748D" w:rsidRPr="00551081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Выполнение контрольной работы № 3</w:t>
            </w:r>
          </w:p>
        </w:tc>
        <w:tc>
          <w:tcPr>
            <w:tcW w:w="662" w:type="pct"/>
            <w:vAlign w:val="bottom"/>
          </w:tcPr>
          <w:p w14:paraId="593DDF0A" w14:textId="77777777" w:rsidR="00301926" w:rsidRPr="00AD61AF" w:rsidRDefault="00301926" w:rsidP="00AD61A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62" w:type="pct"/>
            <w:vAlign w:val="bottom"/>
          </w:tcPr>
          <w:p w14:paraId="35A27533" w14:textId="77777777" w:rsidR="00301926" w:rsidRPr="00AD61AF" w:rsidRDefault="00301926" w:rsidP="00301926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55" w:type="pct"/>
          </w:tcPr>
          <w:p w14:paraId="3476F4F4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  <w:tr w:rsidR="00301926" w:rsidRPr="00AD61AF" w14:paraId="58D8EB10" w14:textId="77777777" w:rsidTr="00301926">
        <w:trPr>
          <w:trHeight w:val="499"/>
        </w:trPr>
        <w:tc>
          <w:tcPr>
            <w:tcW w:w="1254" w:type="pct"/>
          </w:tcPr>
          <w:p w14:paraId="5EB1F4E0" w14:textId="77777777" w:rsidR="00301926" w:rsidRPr="00AD61AF" w:rsidRDefault="00301926" w:rsidP="001C6037">
            <w:pPr>
              <w:pStyle w:val="Style14"/>
              <w:widowControl/>
              <w:rPr>
                <w:b/>
              </w:rPr>
            </w:pPr>
            <w:r w:rsidRPr="00AD61AF">
              <w:rPr>
                <w:b/>
              </w:rPr>
              <w:t xml:space="preserve">Итого по </w:t>
            </w:r>
            <w:r>
              <w:rPr>
                <w:b/>
              </w:rPr>
              <w:t>зимней сессии</w:t>
            </w:r>
          </w:p>
        </w:tc>
        <w:tc>
          <w:tcPr>
            <w:tcW w:w="153" w:type="pct"/>
          </w:tcPr>
          <w:p w14:paraId="6C0C1C40" w14:textId="77777777"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14:paraId="27A4AC27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07" w:type="pct"/>
          </w:tcPr>
          <w:p w14:paraId="736D1308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14:paraId="3A8002F5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  <w:r w:rsidRPr="00AD61AF">
              <w:rPr>
                <w:b/>
              </w:rPr>
              <w:t>2</w:t>
            </w:r>
          </w:p>
        </w:tc>
        <w:tc>
          <w:tcPr>
            <w:tcW w:w="284" w:type="pct"/>
          </w:tcPr>
          <w:p w14:paraId="5BFE3DF4" w14:textId="77777777" w:rsidR="00301926" w:rsidRPr="00AD61AF" w:rsidRDefault="00301926" w:rsidP="00F5748D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1</w:t>
            </w:r>
            <w:r w:rsidR="00F5748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03" w:type="pct"/>
          </w:tcPr>
          <w:p w14:paraId="439BA862" w14:textId="77777777" w:rsidR="00301926" w:rsidRPr="00AD61AF" w:rsidRDefault="00301926" w:rsidP="00F5748D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662" w:type="pct"/>
            <w:vAlign w:val="bottom"/>
          </w:tcPr>
          <w:p w14:paraId="4597A346" w14:textId="77777777" w:rsidR="00301926" w:rsidRPr="00551081" w:rsidRDefault="00301926" w:rsidP="0055108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51081">
              <w:rPr>
                <w:rFonts w:ascii="Times New Roman" w:hAnsi="Times New Roman" w:cs="Times New Roman"/>
                <w:b/>
              </w:rPr>
              <w:t>Контрольная работа № 3, экзамен</w:t>
            </w:r>
          </w:p>
        </w:tc>
        <w:tc>
          <w:tcPr>
            <w:tcW w:w="662" w:type="pct"/>
            <w:vAlign w:val="bottom"/>
          </w:tcPr>
          <w:p w14:paraId="655F8EF1" w14:textId="77777777" w:rsidR="00301926" w:rsidRPr="00551081" w:rsidRDefault="00301926" w:rsidP="0030192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51081">
              <w:rPr>
                <w:rFonts w:ascii="Times New Roman" w:hAnsi="Times New Roman" w:cs="Times New Roman"/>
                <w:b/>
              </w:rPr>
              <w:t>Контрольная работа № 3, экзамен</w:t>
            </w:r>
          </w:p>
        </w:tc>
        <w:tc>
          <w:tcPr>
            <w:tcW w:w="555" w:type="pct"/>
          </w:tcPr>
          <w:p w14:paraId="1DFB9D94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  <w:tr w:rsidR="00301926" w:rsidRPr="00AD61AF" w14:paraId="54B1B0E8" w14:textId="77777777" w:rsidTr="00301926">
        <w:trPr>
          <w:trHeight w:val="499"/>
        </w:trPr>
        <w:tc>
          <w:tcPr>
            <w:tcW w:w="1254" w:type="pct"/>
          </w:tcPr>
          <w:p w14:paraId="14BEBCC7" w14:textId="77777777" w:rsidR="00301926" w:rsidRPr="00AD61AF" w:rsidRDefault="00301926" w:rsidP="00AD61AF">
            <w:pPr>
              <w:pStyle w:val="Style14"/>
              <w:widowControl/>
              <w:rPr>
                <w:b/>
              </w:rPr>
            </w:pPr>
            <w:r w:rsidRPr="00AD61AF">
              <w:rPr>
                <w:b/>
              </w:rPr>
              <w:t>Итого по дисциплине</w:t>
            </w:r>
          </w:p>
        </w:tc>
        <w:tc>
          <w:tcPr>
            <w:tcW w:w="153" w:type="pct"/>
            <w:shd w:val="clear" w:color="auto" w:fill="auto"/>
          </w:tcPr>
          <w:p w14:paraId="745CCA59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159" w:type="pct"/>
            <w:shd w:val="clear" w:color="auto" w:fill="auto"/>
          </w:tcPr>
          <w:p w14:paraId="26CBB10B" w14:textId="77777777" w:rsidR="00301926" w:rsidRPr="00C01061" w:rsidRDefault="00C01061" w:rsidP="00AD61AF">
            <w:pPr>
              <w:pStyle w:val="Style14"/>
              <w:widowControl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4</w:t>
            </w:r>
          </w:p>
        </w:tc>
        <w:tc>
          <w:tcPr>
            <w:tcW w:w="207" w:type="pct"/>
            <w:shd w:val="clear" w:color="auto" w:fill="auto"/>
          </w:tcPr>
          <w:p w14:paraId="6F53BE72" w14:textId="77777777"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  <w:shd w:val="clear" w:color="auto" w:fill="auto"/>
          </w:tcPr>
          <w:p w14:paraId="7ABE183E" w14:textId="77777777" w:rsidR="00301926" w:rsidRPr="00AD61AF" w:rsidRDefault="00C01061" w:rsidP="00C01061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  <w:lang w:val="en-US"/>
              </w:rPr>
              <w:t>1</w:t>
            </w:r>
            <w:r w:rsidR="00301926">
              <w:rPr>
                <w:b/>
              </w:rPr>
              <w:t>8/</w:t>
            </w:r>
            <w:r>
              <w:rPr>
                <w:b/>
                <w:lang w:val="en-US"/>
              </w:rPr>
              <w:t>8</w:t>
            </w:r>
            <w:r w:rsidR="00301926">
              <w:rPr>
                <w:b/>
              </w:rPr>
              <w:t>И</w:t>
            </w:r>
          </w:p>
        </w:tc>
        <w:tc>
          <w:tcPr>
            <w:tcW w:w="284" w:type="pct"/>
            <w:shd w:val="clear" w:color="auto" w:fill="auto"/>
          </w:tcPr>
          <w:p w14:paraId="69B4F40A" w14:textId="77777777" w:rsidR="00301926" w:rsidRPr="00C01061" w:rsidRDefault="00301926" w:rsidP="00C01061">
            <w:pPr>
              <w:pStyle w:val="Style14"/>
              <w:widowControl/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 w:rsidR="00C01061">
              <w:rPr>
                <w:b/>
                <w:lang w:val="en-US"/>
              </w:rPr>
              <w:t>79</w:t>
            </w:r>
            <w:r>
              <w:rPr>
                <w:b/>
              </w:rPr>
              <w:t>,</w:t>
            </w:r>
            <w:r w:rsidR="00C01061">
              <w:rPr>
                <w:b/>
                <w:lang w:val="en-US"/>
              </w:rPr>
              <w:t>9</w:t>
            </w:r>
          </w:p>
        </w:tc>
        <w:tc>
          <w:tcPr>
            <w:tcW w:w="803" w:type="pct"/>
            <w:shd w:val="clear" w:color="auto" w:fill="auto"/>
          </w:tcPr>
          <w:p w14:paraId="5E0304AA" w14:textId="77777777" w:rsidR="00301926" w:rsidRPr="00AD61AF" w:rsidRDefault="00301926" w:rsidP="00AD61AF">
            <w:pPr>
              <w:pStyle w:val="Style14"/>
              <w:widowControl/>
              <w:rPr>
                <w:b/>
                <w:highlight w:val="yellow"/>
              </w:rPr>
            </w:pPr>
          </w:p>
        </w:tc>
        <w:tc>
          <w:tcPr>
            <w:tcW w:w="662" w:type="pct"/>
            <w:shd w:val="clear" w:color="auto" w:fill="auto"/>
          </w:tcPr>
          <w:p w14:paraId="34D6D037" w14:textId="77777777" w:rsidR="00301926" w:rsidRPr="00AD61AF" w:rsidRDefault="00301926" w:rsidP="00034626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t>2 экзамена (2</w:t>
            </w:r>
            <w:r w:rsidRPr="00AD61AF">
              <w:rPr>
                <w:b/>
              </w:rPr>
              <w:t>, 3 семестр) и 1 зачет (</w:t>
            </w:r>
            <w:r>
              <w:rPr>
                <w:b/>
              </w:rPr>
              <w:t>1</w:t>
            </w:r>
            <w:r w:rsidRPr="00AD61AF">
              <w:rPr>
                <w:b/>
              </w:rPr>
              <w:t xml:space="preserve"> семестр)</w:t>
            </w:r>
          </w:p>
        </w:tc>
        <w:tc>
          <w:tcPr>
            <w:tcW w:w="662" w:type="pct"/>
          </w:tcPr>
          <w:p w14:paraId="2FFE9B62" w14:textId="77777777" w:rsidR="00301926" w:rsidRPr="00AD61AF" w:rsidRDefault="00301926" w:rsidP="00301926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t>2 экзамена (2</w:t>
            </w:r>
            <w:r w:rsidRPr="00AD61AF">
              <w:rPr>
                <w:b/>
              </w:rPr>
              <w:t>, 3 семестр) и 1 зачет (</w:t>
            </w:r>
            <w:r>
              <w:rPr>
                <w:b/>
              </w:rPr>
              <w:t>1</w:t>
            </w:r>
            <w:r w:rsidRPr="00AD61AF">
              <w:rPr>
                <w:b/>
              </w:rPr>
              <w:t xml:space="preserve"> семестр)</w:t>
            </w:r>
          </w:p>
        </w:tc>
        <w:tc>
          <w:tcPr>
            <w:tcW w:w="555" w:type="pct"/>
            <w:shd w:val="clear" w:color="auto" w:fill="auto"/>
          </w:tcPr>
          <w:p w14:paraId="559BCA6E" w14:textId="77777777"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</w:tbl>
    <w:p w14:paraId="3FDC910B" w14:textId="77777777" w:rsidR="00AD61AF" w:rsidRPr="00AD61AF" w:rsidRDefault="00AD61AF" w:rsidP="00AD61AF">
      <w:pPr>
        <w:rPr>
          <w:rFonts w:ascii="Times New Roman" w:hAnsi="Times New Roman" w:cs="Times New Roman"/>
        </w:rPr>
      </w:pPr>
      <w:r w:rsidRPr="00AD61AF">
        <w:rPr>
          <w:rStyle w:val="FontStyle18"/>
          <w:sz w:val="24"/>
          <w:szCs w:val="24"/>
        </w:rPr>
        <w:t>И</w:t>
      </w:r>
      <w:r w:rsidRPr="00AD61AF">
        <w:rPr>
          <w:rStyle w:val="FontStyle18"/>
          <w:b w:val="0"/>
          <w:sz w:val="24"/>
          <w:szCs w:val="24"/>
        </w:rPr>
        <w:t xml:space="preserve"> – в том числе,</w:t>
      </w:r>
      <w:r w:rsidRPr="00AD61AF">
        <w:rPr>
          <w:rStyle w:val="FontStyle18"/>
          <w:sz w:val="24"/>
          <w:szCs w:val="24"/>
        </w:rPr>
        <w:t xml:space="preserve"> </w:t>
      </w:r>
      <w:r w:rsidRPr="00AD61AF">
        <w:rPr>
          <w:rFonts w:ascii="Times New Roman" w:hAnsi="Times New Roman" w:cs="Times New Roman"/>
        </w:rPr>
        <w:t xml:space="preserve">часы, отведенные на работу в интерактивной форме. </w:t>
      </w:r>
    </w:p>
    <w:p w14:paraId="0BB527E5" w14:textId="77777777" w:rsidR="00AD61AF" w:rsidRPr="00AD61AF" w:rsidRDefault="00AD61AF" w:rsidP="00AD61AF">
      <w:pPr>
        <w:pStyle w:val="af9"/>
        <w:rPr>
          <w:rStyle w:val="FontStyle20"/>
          <w:rFonts w:ascii="Times New Roman" w:hAnsi="Times New Roman" w:cs="Times New Roman"/>
          <w:i/>
          <w:color w:val="C00000"/>
          <w:sz w:val="24"/>
          <w:szCs w:val="24"/>
          <w:highlight w:val="yellow"/>
        </w:rPr>
      </w:pPr>
    </w:p>
    <w:p w14:paraId="795392E1" w14:textId="77777777" w:rsidR="00AD61AF" w:rsidRPr="00F7416B" w:rsidRDefault="00AD61AF" w:rsidP="00AD61AF">
      <w:pPr>
        <w:rPr>
          <w:rFonts w:ascii="Times New Roman" w:hAnsi="Times New Roman" w:cs="Times New Roman"/>
          <w:color w:val="C00000"/>
          <w:szCs w:val="20"/>
        </w:rPr>
      </w:pPr>
    </w:p>
    <w:p w14:paraId="1636B02F" w14:textId="77777777" w:rsidR="00AD61AF" w:rsidRPr="00AD61AF" w:rsidRDefault="00AD61AF" w:rsidP="00AD61AF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  <w:sectPr w:rsidR="00AD61AF" w:rsidRPr="00AD61AF" w:rsidSect="00AD61AF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14:paraId="4B11CB06" w14:textId="77777777" w:rsidR="00500E0A" w:rsidRPr="00500E0A" w:rsidRDefault="00500E0A" w:rsidP="007E53B7">
      <w:pPr>
        <w:pStyle w:val="1"/>
        <w:spacing w:before="360" w:after="360"/>
        <w:ind w:firstLine="403"/>
        <w:rPr>
          <w:rStyle w:val="FontStyle31"/>
          <w:rFonts w:ascii="Times New Roman" w:hAnsi="Times New Roman"/>
          <w:b/>
          <w:i w:val="0"/>
          <w:sz w:val="24"/>
          <w:szCs w:val="24"/>
        </w:rPr>
      </w:pPr>
      <w:r w:rsidRPr="00500E0A">
        <w:rPr>
          <w:rStyle w:val="FontStyle31"/>
          <w:rFonts w:ascii="Times New Roman" w:hAnsi="Times New Roman"/>
          <w:b/>
          <w:i w:val="0"/>
          <w:sz w:val="24"/>
          <w:szCs w:val="24"/>
        </w:rPr>
        <w:lastRenderedPageBreak/>
        <w:t>5 Образовательные и информационные технологии</w:t>
      </w:r>
    </w:p>
    <w:p w14:paraId="04A677C1" w14:textId="77777777" w:rsidR="00500E0A" w:rsidRPr="00500E0A" w:rsidRDefault="00500E0A" w:rsidP="007E53B7">
      <w:pPr>
        <w:jc w:val="both"/>
        <w:rPr>
          <w:rFonts w:ascii="Times New Roman" w:hAnsi="Times New Roman" w:cs="Times New Roman"/>
        </w:rPr>
      </w:pP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 xml:space="preserve">Реализация компетентностного подхода предусматривает </w:t>
      </w:r>
      <w:r w:rsidRPr="00500E0A">
        <w:rPr>
          <w:rStyle w:val="FontStyle30"/>
          <w:b w:val="0"/>
          <w:sz w:val="24"/>
          <w:szCs w:val="24"/>
        </w:rPr>
        <w:t>использование</w:t>
      </w:r>
      <w:r w:rsidRPr="00500E0A">
        <w:rPr>
          <w:rStyle w:val="FontStyle29"/>
          <w:b w:val="0"/>
          <w:sz w:val="24"/>
          <w:szCs w:val="24"/>
        </w:rPr>
        <w:t xml:space="preserve"> 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 xml:space="preserve">в учебном процессе активных и интерактивных форм проведения занятий в 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сочетании 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>с вне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аудиторной работой 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 xml:space="preserve">с 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целью 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 xml:space="preserve">формирования 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и развития 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>профес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сиональных 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 xml:space="preserve">навыков 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обучающихся. Согласно п. 34 Порядка организации и осуществления деятельности по образовательным программам бакалавриата высшего образования (утв. приказом </w:t>
      </w:r>
      <w:proofErr w:type="spellStart"/>
      <w:r w:rsidRPr="00500E0A">
        <w:rPr>
          <w:rStyle w:val="FontStyle20"/>
          <w:rFonts w:ascii="Times New Roman" w:hAnsi="Times New Roman" w:cs="Times New Roman"/>
          <w:sz w:val="24"/>
          <w:szCs w:val="24"/>
        </w:rPr>
        <w:t>МОиН</w:t>
      </w:r>
      <w:proofErr w:type="spellEnd"/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 РФ от 05.04.2017 г. № 301), при проведении учебных занятий обеспечивается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аботодателей.</w:t>
      </w:r>
      <w:r w:rsidRPr="00500E0A">
        <w:rPr>
          <w:rFonts w:ascii="Times New Roman" w:hAnsi="Times New Roman" w:cs="Times New Roman"/>
        </w:rPr>
        <w:t xml:space="preserve"> </w:t>
      </w:r>
    </w:p>
    <w:p w14:paraId="014CE109" w14:textId="77777777" w:rsidR="00500E0A" w:rsidRPr="000E70A4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ьзоваться.</w:t>
      </w:r>
    </w:p>
    <w:p w14:paraId="7D61D967" w14:textId="77777777" w:rsidR="00500E0A" w:rsidRPr="000E70A4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 нашей работе мы используем следующее.</w:t>
      </w:r>
    </w:p>
    <w:p w14:paraId="2DDE3B08" w14:textId="77777777" w:rsidR="00500E0A" w:rsidRPr="000E70A4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1. </w:t>
      </w:r>
      <w:r w:rsidRPr="000E70A4">
        <w:rPr>
          <w:rFonts w:ascii="Times New Roman" w:hAnsi="Times New Roman" w:cs="Times New Roman"/>
          <w:i/>
          <w:sz w:val="24"/>
          <w:szCs w:val="24"/>
        </w:rPr>
        <w:t>Традиционные образовательные технологии</w:t>
      </w:r>
      <w:r w:rsidRPr="000E70A4">
        <w:rPr>
          <w:rFonts w:ascii="Times New Roman" w:hAnsi="Times New Roman" w:cs="Times New Roman"/>
          <w:sz w:val="24"/>
          <w:szCs w:val="24"/>
        </w:rPr>
        <w:t>. Организация образовательного процесса, предполагает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осит в таких условиях, как правило, репродуктивный характер. </w:t>
      </w:r>
    </w:p>
    <w:p w14:paraId="418B759A" w14:textId="77777777" w:rsidR="00500E0A" w:rsidRPr="000E70A4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Формы учебных занятий:</w:t>
      </w:r>
    </w:p>
    <w:p w14:paraId="1E2B6AAA" w14:textId="77777777" w:rsidR="00500E0A" w:rsidRPr="000E70A4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- и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14:paraId="02A7CDCF" w14:textId="77777777" w:rsidR="00500E0A" w:rsidRPr="000E70A4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- практическое занятие, посвященное освоению конкретных умений и навыков по предложенному алгоритму.</w:t>
      </w:r>
    </w:p>
    <w:p w14:paraId="7A8F2DB3" w14:textId="77777777" w:rsidR="00500E0A" w:rsidRPr="000E70A4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2. </w:t>
      </w:r>
      <w:r w:rsidRPr="000E70A4">
        <w:rPr>
          <w:rFonts w:ascii="Times New Roman" w:hAnsi="Times New Roman" w:cs="Times New Roman"/>
          <w:i/>
          <w:sz w:val="24"/>
          <w:szCs w:val="24"/>
        </w:rPr>
        <w:t>Технологии проектного обучения</w:t>
      </w:r>
      <w:r w:rsidRPr="000E70A4">
        <w:rPr>
          <w:rFonts w:ascii="Times New Roman" w:hAnsi="Times New Roman" w:cs="Times New Roman"/>
          <w:sz w:val="24"/>
          <w:szCs w:val="24"/>
        </w:rPr>
        <w:t>.  Образовательный процесс построен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нную на выработку концепции, установление целей и задач, формулировку ожидаемых результатов, определение принципов и методик решения поставленных задач, планирование хода работы, поиск доступных и оптимальных ресурсов, поэтапную реализацию плана работы, презентацию результатов работы, их осмысление и рефлексию. Применяется в основном для перехода компетенции на уровень владения.</w:t>
      </w:r>
    </w:p>
    <w:p w14:paraId="61D93260" w14:textId="77777777" w:rsidR="00500E0A" w:rsidRPr="000E70A4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Основные типы применяемых нами в образовательной деятельности проектов:</w:t>
      </w:r>
    </w:p>
    <w:p w14:paraId="646E7180" w14:textId="77777777" w:rsidR="00500E0A" w:rsidRPr="000E70A4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i/>
          <w:sz w:val="24"/>
          <w:szCs w:val="24"/>
        </w:rPr>
        <w:t>Исследовательский проект</w:t>
      </w:r>
      <w:r w:rsidRPr="000E70A4">
        <w:rPr>
          <w:rFonts w:ascii="Times New Roman" w:hAnsi="Times New Roman" w:cs="Times New Roman"/>
          <w:sz w:val="24"/>
          <w:szCs w:val="24"/>
        </w:rPr>
        <w:t> – структура приближена к формату научного исследования (доказательство актуальности темы, определение научной проблемы, предмета и объекта исследования, целей и задач, методов, источников, выдвижение гипотезы, обобщение результатов, выводы, обозначение новых проблем). Результатом является учебная карта по модулю нашей образовательной программы.</w:t>
      </w:r>
    </w:p>
    <w:p w14:paraId="7C053987" w14:textId="77777777" w:rsidR="00500E0A" w:rsidRPr="000E70A4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i/>
          <w:sz w:val="24"/>
          <w:szCs w:val="24"/>
        </w:rPr>
        <w:t>Творческий проект</w:t>
      </w:r>
      <w:r w:rsidRPr="000E70A4">
        <w:rPr>
          <w:rFonts w:ascii="Times New Roman" w:hAnsi="Times New Roman" w:cs="Times New Roman"/>
          <w:sz w:val="24"/>
          <w:szCs w:val="24"/>
        </w:rPr>
        <w:t xml:space="preserve">, предполагающий в отличие от предыдущего, конечный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>продукт  в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следующих вариантах – газета к исторически значимому «математическому» событию (праздник числа «Пи» и т.п.); «математическая» открытка (своего рода учебная карта, только неформально, красочно оформленная; видеоролик «Я научу вас решать …» и т.п. </w:t>
      </w:r>
    </w:p>
    <w:p w14:paraId="6F7CDDCF" w14:textId="77777777" w:rsidR="00500E0A" w:rsidRPr="000E70A4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i/>
          <w:sz w:val="24"/>
          <w:szCs w:val="24"/>
        </w:rPr>
        <w:t>Информационный проект</w:t>
      </w:r>
      <w:r w:rsidRPr="000E70A4">
        <w:rPr>
          <w:rFonts w:ascii="Times New Roman" w:hAnsi="Times New Roman" w:cs="Times New Roman"/>
          <w:sz w:val="24"/>
          <w:szCs w:val="24"/>
        </w:rPr>
        <w:t> – учебно-познавательная деятельность с ярко выраженной эв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 и, наконец, презентация по практическому приложению).</w:t>
      </w:r>
    </w:p>
    <w:p w14:paraId="24565273" w14:textId="77777777" w:rsidR="00500E0A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4. </w:t>
      </w:r>
      <w:r w:rsidRPr="000E70A4">
        <w:rPr>
          <w:rFonts w:ascii="Times New Roman" w:hAnsi="Times New Roman" w:cs="Times New Roman"/>
          <w:i/>
          <w:sz w:val="24"/>
          <w:szCs w:val="24"/>
        </w:rPr>
        <w:t>Информационно-коммуникационные образовательные технологии</w:t>
      </w:r>
      <w:r w:rsidRPr="000E70A4">
        <w:rPr>
          <w:rFonts w:ascii="Times New Roman" w:hAnsi="Times New Roman" w:cs="Times New Roman"/>
          <w:sz w:val="24"/>
          <w:szCs w:val="24"/>
        </w:rPr>
        <w:t>. Организация образовательного процесса с применением специализированных программных сред и технических средств работы с информацией (информационную среду университета МООДУС MOODL</w:t>
      </w:r>
      <w:r w:rsidRPr="000E70A4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0E70A4">
        <w:rPr>
          <w:rFonts w:ascii="Times New Roman" w:hAnsi="Times New Roman" w:cs="Times New Roman"/>
          <w:sz w:val="24"/>
          <w:szCs w:val="24"/>
        </w:rPr>
        <w:t>).</w:t>
      </w:r>
    </w:p>
    <w:p w14:paraId="15EF7FEB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</w:p>
    <w:p w14:paraId="200B22AE" w14:textId="77777777" w:rsidR="00500E0A" w:rsidRPr="000E70A4" w:rsidRDefault="00500E0A" w:rsidP="007E53B7">
      <w:pPr>
        <w:pStyle w:val="1"/>
        <w:spacing w:before="360" w:after="360"/>
        <w:ind w:firstLine="403"/>
        <w:rPr>
          <w:rStyle w:val="FontStyle31"/>
          <w:rFonts w:ascii="Times New Roman" w:hAnsi="Times New Roman" w:cs="Times New Roman"/>
          <w:b/>
          <w:i w:val="0"/>
          <w:sz w:val="24"/>
          <w:szCs w:val="24"/>
        </w:rPr>
      </w:pPr>
      <w:r w:rsidRPr="000E70A4">
        <w:rPr>
          <w:rStyle w:val="FontStyle31"/>
          <w:rFonts w:ascii="Times New Roman" w:hAnsi="Times New Roman" w:cs="Times New Roman"/>
          <w:b/>
          <w:i w:val="0"/>
          <w:sz w:val="24"/>
          <w:szCs w:val="24"/>
        </w:rPr>
        <w:lastRenderedPageBreak/>
        <w:t>6 Учебно-методическое обеспечение самостоятельной работы обучающихся</w:t>
      </w:r>
    </w:p>
    <w:p w14:paraId="663E2B8D" w14:textId="77777777" w:rsidR="00500E0A" w:rsidRDefault="00500E0A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По дисциплине «Математика» предусмотрена внеаудиторная самостоятельная работа обучающихся, проводимая в виде самостоятельного изучения литературы и информационных ресурсов, а также в виде решения типовых задач пр</w:t>
      </w:r>
      <w:r w:rsidR="00293E6C">
        <w:rPr>
          <w:rFonts w:ascii="Times New Roman" w:hAnsi="Times New Roman" w:cs="Times New Roman"/>
          <w:sz w:val="24"/>
          <w:szCs w:val="24"/>
        </w:rPr>
        <w:t>и выполнении контрольных работ.</w:t>
      </w:r>
    </w:p>
    <w:p w14:paraId="1B426FFB" w14:textId="77777777" w:rsidR="00500E0A" w:rsidRPr="000E70A4" w:rsidRDefault="00500E0A" w:rsidP="00500E0A">
      <w:pPr>
        <w:rPr>
          <w:rFonts w:ascii="Times New Roman" w:hAnsi="Times New Roman" w:cs="Times New Roman"/>
          <w:i/>
          <w:sz w:val="24"/>
          <w:szCs w:val="24"/>
        </w:rPr>
      </w:pPr>
    </w:p>
    <w:p w14:paraId="5ECEA05C" w14:textId="77777777" w:rsidR="00500E0A" w:rsidRPr="000E70A4" w:rsidRDefault="00500E0A" w:rsidP="00500E0A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0E70A4">
        <w:rPr>
          <w:rFonts w:ascii="Times New Roman" w:hAnsi="Times New Roman" w:cs="Times New Roman"/>
          <w:b/>
          <w:i/>
          <w:sz w:val="24"/>
          <w:szCs w:val="24"/>
        </w:rPr>
        <w:t>Примерные контрольные работы (КР):</w:t>
      </w:r>
    </w:p>
    <w:p w14:paraId="37EAE1C2" w14:textId="77777777" w:rsidR="00500E0A" w:rsidRPr="000E70A4" w:rsidRDefault="00500E0A" w:rsidP="00500E0A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КР №1 «Линейная, векторная алгебра и аналитическая геометрия. Дифференциальное исчисление ФОП»</w:t>
      </w:r>
    </w:p>
    <w:p w14:paraId="48E39E60" w14:textId="77777777" w:rsidR="00500E0A" w:rsidRPr="000E70A4" w:rsidRDefault="00500E0A" w:rsidP="00500E0A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1.</w:t>
      </w:r>
    </w:p>
    <w:p w14:paraId="5F3FACFA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Решите систему тремя способами: а) матричным способом; б) по формулам Крамера; в) методом Гаусса</w:t>
      </w:r>
    </w:p>
    <w:p w14:paraId="28DBE670" w14:textId="77777777" w:rsidR="00500E0A" w:rsidRPr="000E70A4" w:rsidRDefault="00500E0A" w:rsidP="00500E0A">
      <w:pPr>
        <w:jc w:val="center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position w:val="-50"/>
          <w:sz w:val="24"/>
          <w:szCs w:val="24"/>
        </w:rPr>
        <w:object w:dxaOrig="1939" w:dyaOrig="1120" w14:anchorId="2F4723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7pt;height:54.85pt" o:ole="">
            <v:imagedata r:id="rId13" o:title=""/>
          </v:shape>
          <o:OLEObject Type="Embed" ProgID="Equation.3" ShapeID="_x0000_i1025" DrawAspect="Content" ObjectID="_1666364537" r:id="rId14"/>
        </w:object>
      </w:r>
    </w:p>
    <w:p w14:paraId="17241495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2.</w:t>
      </w:r>
    </w:p>
    <w:p w14:paraId="5E364CF4" w14:textId="77777777" w:rsidR="00500E0A" w:rsidRPr="000E70A4" w:rsidRDefault="00500E0A" w:rsidP="00500E0A">
      <w:pPr>
        <w:numPr>
          <w:ilvl w:val="0"/>
          <w:numId w:val="25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Найдите угол между векторами </w:t>
      </w:r>
      <w:r w:rsidRPr="000E70A4">
        <w:rPr>
          <w:rFonts w:ascii="Times New Roman" w:hAnsi="Times New Roman" w:cs="Times New Roman"/>
          <w:position w:val="-6"/>
          <w:sz w:val="24"/>
          <w:szCs w:val="24"/>
        </w:rPr>
        <w:object w:dxaOrig="220" w:dyaOrig="260" w14:anchorId="571E7787">
          <v:shape id="_x0000_i1026" type="#_x0000_t75" style="width:11.15pt;height:12.85pt" o:ole="">
            <v:imagedata r:id="rId15" o:title=""/>
          </v:shape>
          <o:OLEObject Type="Embed" ProgID="Equation.3" ShapeID="_x0000_i1026" DrawAspect="Content" ObjectID="_1666364538" r:id="rId16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и </w:t>
      </w:r>
      <w:r w:rsidRPr="000E70A4">
        <w:rPr>
          <w:rFonts w:ascii="Times New Roman" w:hAnsi="Times New Roman" w:cs="Times New Roman"/>
          <w:position w:val="-6"/>
          <w:sz w:val="24"/>
          <w:szCs w:val="24"/>
        </w:rPr>
        <w:object w:dxaOrig="200" w:dyaOrig="300" w14:anchorId="46DC56A0">
          <v:shape id="_x0000_i1027" type="#_x0000_t75" style="width:11.15pt;height:15.45pt" o:ole="">
            <v:imagedata r:id="rId17" o:title=""/>
          </v:shape>
          <o:OLEObject Type="Embed" ProgID="Equation.3" ShapeID="_x0000_i1027" DrawAspect="Content" ObjectID="_1666364539" r:id="rId18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080" w:dyaOrig="340" w14:anchorId="0DF41723">
          <v:shape id="_x0000_i1028" type="#_x0000_t75" style="width:54pt;height:17.15pt" o:ole="">
            <v:imagedata r:id="rId19" o:title=""/>
          </v:shape>
          <o:OLEObject Type="Embed" ProgID="Equation.3" ShapeID="_x0000_i1028" DrawAspect="Content" ObjectID="_1666364540" r:id="rId20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120" w:dyaOrig="360" w14:anchorId="6828597A">
          <v:shape id="_x0000_i1029" type="#_x0000_t75" style="width:54.85pt;height:18pt" o:ole="">
            <v:imagedata r:id="rId21" o:title=""/>
          </v:shape>
          <o:OLEObject Type="Embed" ProgID="Equation.3" ShapeID="_x0000_i1029" DrawAspect="Content" ObjectID="_1666364541" r:id="rId22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43308A7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Постройте данные векторы в системе координат Оху, а также векторы, изображающие: </w:t>
      </w:r>
      <w:r w:rsidRPr="000E70A4">
        <w:rPr>
          <w:rFonts w:ascii="Times New Roman" w:hAnsi="Times New Roman" w:cs="Times New Roman"/>
          <w:position w:val="-6"/>
          <w:sz w:val="24"/>
          <w:szCs w:val="24"/>
        </w:rPr>
        <w:object w:dxaOrig="720" w:dyaOrig="320" w14:anchorId="6EFD8D43">
          <v:shape id="_x0000_i1030" type="#_x0000_t75" style="width:36pt;height:16.3pt" o:ole="">
            <v:imagedata r:id="rId23" o:title=""/>
          </v:shape>
          <o:OLEObject Type="Embed" ProgID="Equation.3" ShapeID="_x0000_i1030" DrawAspect="Content" ObjectID="_1666364542" r:id="rId24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</w:t>
      </w:r>
      <w:r w:rsidRPr="000E70A4">
        <w:rPr>
          <w:rFonts w:ascii="Times New Roman" w:hAnsi="Times New Roman" w:cs="Times New Roman"/>
          <w:position w:val="-6"/>
          <w:sz w:val="24"/>
          <w:szCs w:val="24"/>
        </w:rPr>
        <w:object w:dxaOrig="700" w:dyaOrig="320" w14:anchorId="10212B6B">
          <v:shape id="_x0000_i1031" type="#_x0000_t75" style="width:35.15pt;height:16.3pt" o:ole="">
            <v:imagedata r:id="rId25" o:title=""/>
          </v:shape>
          <o:OLEObject Type="Embed" ProgID="Equation.3" ShapeID="_x0000_i1031" DrawAspect="Content" ObjectID="_1666364543" r:id="rId26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14:paraId="14DFCA9C" w14:textId="77777777" w:rsidR="00500E0A" w:rsidRPr="000E70A4" w:rsidRDefault="00500E0A" w:rsidP="00500E0A">
      <w:pPr>
        <w:numPr>
          <w:ilvl w:val="0"/>
          <w:numId w:val="25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Укажите среди нижеприведенных векторов ортогональные, коллинеарные, а также компланарные: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2940" w:dyaOrig="380" w14:anchorId="638B66E2">
          <v:shape id="_x0000_i1032" type="#_x0000_t75" style="width:147.45pt;height:18.85pt" o:ole="">
            <v:imagedata r:id="rId27" o:title=""/>
          </v:shape>
          <o:OLEObject Type="Embed" ProgID="Equation.3" ShapeID="_x0000_i1032" DrawAspect="Content" ObjectID="_1666364544" r:id="rId28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</w:t>
      </w:r>
      <w:r w:rsidRPr="000E70A4">
        <w:rPr>
          <w:rFonts w:ascii="Times New Roman" w:hAnsi="Times New Roman" w:cs="Times New Roman"/>
          <w:position w:val="-28"/>
          <w:sz w:val="24"/>
          <w:szCs w:val="24"/>
        </w:rPr>
        <w:object w:dxaOrig="2900" w:dyaOrig="680" w14:anchorId="75F6E316">
          <v:shape id="_x0000_i1033" type="#_x0000_t75" style="width:144.85pt;height:33.45pt" o:ole="">
            <v:imagedata r:id="rId29" o:title=""/>
          </v:shape>
          <o:OLEObject Type="Embed" ProgID="Equation.3" ShapeID="_x0000_i1033" DrawAspect="Content" ObjectID="_1666364545" r:id="rId30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Вычислите площадь параллелограмма, построенного на векторах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600" w:dyaOrig="380" w14:anchorId="1B72ADEB">
          <v:shape id="_x0000_i1034" type="#_x0000_t75" style="width:30pt;height:18.85pt" o:ole="">
            <v:imagedata r:id="rId31" o:title=""/>
          </v:shape>
          <o:OLEObject Type="Embed" ProgID="Equation.3" ShapeID="_x0000_i1034" DrawAspect="Content" ObjectID="_1666364546" r:id="rId32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6C7146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3.</w:t>
      </w:r>
    </w:p>
    <w:p w14:paraId="234289E3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Написать уравнение прямой </w:t>
      </w:r>
      <w:r w:rsidRPr="000E70A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986CBA4">
          <v:shape id="_x0000_i1035" type="#_x0000_t75" style="width:19.7pt;height:12.85pt" o:ole="">
            <v:imagedata r:id="rId33" o:title=""/>
          </v:shape>
          <o:OLEObject Type="Embed" ProgID="Equation.3" ShapeID="_x0000_i1035" DrawAspect="Content" ObjectID="_1666364547" r:id="rId34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080" w:dyaOrig="340" w14:anchorId="633F200D">
          <v:shape id="_x0000_i1036" type="#_x0000_t75" style="width:54pt;height:17.15pt" o:ole="">
            <v:imagedata r:id="rId35" o:title=""/>
          </v:shape>
          <o:OLEObject Type="Embed" ProgID="Equation.3" ShapeID="_x0000_i1036" DrawAspect="Content" ObjectID="_1666364548" r:id="rId36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160" w:dyaOrig="340" w14:anchorId="07BD8BE3">
          <v:shape id="_x0000_i1037" type="#_x0000_t75" style="width:57.45pt;height:17.15pt" o:ole="">
            <v:imagedata r:id="rId37" o:title=""/>
          </v:shape>
          <o:OLEObject Type="Embed" ProgID="Equation.3" ShapeID="_x0000_i1037" DrawAspect="Content" ObjectID="_1666364549" r:id="rId38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. Вычислить расстояние от точки А этой прямой до плоскости, проходящей через точку В, перпендикулярно вектору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020" w:dyaOrig="380" w14:anchorId="0DAC2BEE">
          <v:shape id="_x0000_i1038" type="#_x0000_t75" style="width:47.15pt;height:18.85pt" o:ole="">
            <v:imagedata r:id="rId39" o:title=""/>
          </v:shape>
          <o:OLEObject Type="Embed" ProgID="Equation.3" ShapeID="_x0000_i1038" DrawAspect="Content" ObjectID="_1666364550" r:id="rId40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14:paraId="4AB07BD1" w14:textId="77777777" w:rsidR="00500E0A" w:rsidRPr="000E70A4" w:rsidRDefault="00500E0A" w:rsidP="00500E0A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4.</w:t>
      </w:r>
    </w:p>
    <w:p w14:paraId="6F8ADD29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Приведите к каноническому виду и постройте кривую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2240" w:dyaOrig="360" w14:anchorId="211E003C">
          <v:shape id="_x0000_i1039" type="#_x0000_t75" style="width:111.45pt;height:18pt" o:ole="">
            <v:imagedata r:id="rId41" o:title=""/>
          </v:shape>
          <o:OLEObject Type="Embed" ProgID="Equation.3" ShapeID="_x0000_i1039" DrawAspect="Content" ObjectID="_1666364551" r:id="rId42"/>
        </w:object>
      </w:r>
    </w:p>
    <w:p w14:paraId="3D535EBD" w14:textId="77777777" w:rsidR="00500E0A" w:rsidRPr="000E70A4" w:rsidRDefault="00500E0A" w:rsidP="00500E0A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5.</w:t>
      </w:r>
    </w:p>
    <w:p w14:paraId="4266416A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Вычислите пределы: </w:t>
      </w:r>
    </w:p>
    <w:p w14:paraId="67E867A8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а) </w:t>
      </w:r>
      <w:r w:rsidRPr="000E70A4">
        <w:rPr>
          <w:rFonts w:ascii="Times New Roman" w:hAnsi="Times New Roman" w:cs="Times New Roman"/>
          <w:position w:val="-24"/>
          <w:sz w:val="24"/>
          <w:szCs w:val="24"/>
        </w:rPr>
        <w:object w:dxaOrig="1740" w:dyaOrig="660" w14:anchorId="16FBCF2C">
          <v:shape id="_x0000_i1040" type="#_x0000_t75" style="width:87.45pt;height:33.45pt" o:ole="">
            <v:imagedata r:id="rId43" o:title=""/>
          </v:shape>
          <o:OLEObject Type="Embed" ProgID="Equation.3" ShapeID="_x0000_i1040" DrawAspect="Content" ObjectID="_1666364552" r:id="rId44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б) </w:t>
      </w:r>
      <w:r w:rsidRPr="000E70A4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55478880">
          <v:shape id="_x0000_i1041" type="#_x0000_t75" style="width:86.55pt;height:30.85pt" o:ole="">
            <v:imagedata r:id="rId45" o:title=""/>
          </v:shape>
          <o:OLEObject Type="Embed" ProgID="Equation.3" ShapeID="_x0000_i1041" DrawAspect="Content" ObjectID="_1666364553" r:id="rId46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в) </w:t>
      </w:r>
      <w:r w:rsidRPr="000E70A4">
        <w:rPr>
          <w:rFonts w:ascii="Times New Roman" w:hAnsi="Times New Roman" w:cs="Times New Roman"/>
          <w:position w:val="-28"/>
          <w:sz w:val="24"/>
          <w:szCs w:val="24"/>
        </w:rPr>
        <w:object w:dxaOrig="1960" w:dyaOrig="780" w14:anchorId="344C7536">
          <v:shape id="_x0000_i1042" type="#_x0000_t75" style="width:97.7pt;height:39.45pt" o:ole="">
            <v:imagedata r:id="rId47" o:title=""/>
          </v:shape>
          <o:OLEObject Type="Embed" ProgID="Equation.3" ShapeID="_x0000_i1042" DrawAspect="Content" ObjectID="_1666364554" r:id="rId48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14:paraId="59DD844D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6.</w:t>
      </w:r>
    </w:p>
    <w:p w14:paraId="222969DF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Найдите </w:t>
      </w:r>
      <w:r w:rsidRPr="000E70A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43962DE">
          <v:shape id="_x0000_i1043" type="#_x0000_t75" style="width:18pt;height:30.85pt" o:ole="">
            <v:imagedata r:id="rId49" o:title=""/>
          </v:shape>
          <o:OLEObject Type="Embed" ProgID="Equation.3" ShapeID="_x0000_i1043" DrawAspect="Content" ObjectID="_1666364555" r:id="rId50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и </w:t>
      </w:r>
      <w:r w:rsidRPr="000E70A4">
        <w:rPr>
          <w:rFonts w:ascii="Times New Roman" w:hAnsi="Times New Roman" w:cs="Times New Roman"/>
          <w:position w:val="-26"/>
          <w:sz w:val="24"/>
          <w:szCs w:val="24"/>
        </w:rPr>
        <w:object w:dxaOrig="499" w:dyaOrig="700" w14:anchorId="5892DF13">
          <v:shape id="_x0000_i1044" type="#_x0000_t75" style="width:24.85pt;height:35.15pt" o:ole="">
            <v:imagedata r:id="rId51" o:title=""/>
          </v:shape>
          <o:OLEObject Type="Embed" ProgID="Equation.3" ShapeID="_x0000_i1044" DrawAspect="Content" ObjectID="_1666364556" r:id="rId52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для функций: а)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100" w:dyaOrig="420" w14:anchorId="1584C2A2">
          <v:shape id="_x0000_i1045" type="#_x0000_t75" style="width:54.85pt;height:21.45pt" o:ole="">
            <v:imagedata r:id="rId53" o:title=""/>
          </v:shape>
          <o:OLEObject Type="Embed" ProgID="Equation.3" ShapeID="_x0000_i1045" DrawAspect="Content" ObjectID="_1666364557" r:id="rId54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     б) </w:t>
      </w:r>
      <w:r w:rsidRPr="000E70A4">
        <w:rPr>
          <w:rFonts w:ascii="Times New Roman" w:hAnsi="Times New Roman" w:cs="Times New Roman"/>
          <w:position w:val="-30"/>
          <w:sz w:val="24"/>
          <w:szCs w:val="24"/>
        </w:rPr>
        <w:object w:dxaOrig="1560" w:dyaOrig="720" w14:anchorId="212B7574">
          <v:shape id="_x0000_i1046" type="#_x0000_t75" style="width:78pt;height:36pt" o:ole="">
            <v:imagedata r:id="rId55" o:title=""/>
          </v:shape>
          <o:OLEObject Type="Embed" ProgID="Equation.3" ShapeID="_x0000_i1046" DrawAspect="Content" ObjectID="_1666364558" r:id="rId56"/>
        </w:object>
      </w:r>
    </w:p>
    <w:p w14:paraId="29CF5912" w14:textId="77777777" w:rsidR="00500E0A" w:rsidRPr="000E70A4" w:rsidRDefault="00500E0A" w:rsidP="00500E0A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7.</w:t>
      </w:r>
    </w:p>
    <w:p w14:paraId="1298BED7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Составьте уравнение касательной к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 xml:space="preserve">кривой:   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</w:t>
      </w:r>
      <w:r w:rsidRPr="000E70A4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1B45AA40">
          <v:shape id="_x0000_i1047" type="#_x0000_t75" style="width:54pt;height:30.85pt" o:ole="">
            <v:imagedata r:id="rId57" o:title=""/>
          </v:shape>
          <o:OLEObject Type="Embed" ProgID="Equation.3" ShapeID="_x0000_i1047" DrawAspect="Content" ObjectID="_1666364559" r:id="rId58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в точке </w:t>
      </w:r>
      <w:r w:rsidRPr="000E70A4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AA11B30">
          <v:shape id="_x0000_i1048" type="#_x0000_t75" style="width:14.55pt;height:18pt" o:ole="">
            <v:imagedata r:id="rId59" o:title=""/>
          </v:shape>
          <o:OLEObject Type="Embed" ProgID="Equation.3" ShapeID="_x0000_i1048" DrawAspect="Content" ObjectID="_1666364560" r:id="rId60"/>
        </w:object>
      </w:r>
      <w:r w:rsidRPr="000E70A4">
        <w:rPr>
          <w:rFonts w:ascii="Times New Roman" w:hAnsi="Times New Roman" w:cs="Times New Roman"/>
          <w:sz w:val="24"/>
          <w:szCs w:val="24"/>
        </w:rPr>
        <w:t>= -1.     Нарисуйте касательную и кривую.</w:t>
      </w:r>
    </w:p>
    <w:p w14:paraId="08DDF388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</w:p>
    <w:p w14:paraId="45D46F70" w14:textId="77777777" w:rsidR="00500E0A" w:rsidRPr="000E70A4" w:rsidRDefault="00500E0A" w:rsidP="00500E0A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КР №2 «</w:t>
      </w:r>
      <w:bookmarkStart w:id="0" w:name="_Hlk1583464"/>
      <w:r w:rsidRPr="000E70A4">
        <w:rPr>
          <w:rFonts w:ascii="Times New Roman" w:hAnsi="Times New Roman" w:cs="Times New Roman"/>
          <w:b/>
          <w:sz w:val="24"/>
          <w:szCs w:val="24"/>
        </w:rPr>
        <w:t>Неопределенный и определенный интеграл. ФНП. Дифференциальные уравнения</w:t>
      </w:r>
      <w:bookmarkEnd w:id="0"/>
      <w:r w:rsidRPr="000E70A4">
        <w:rPr>
          <w:rFonts w:ascii="Times New Roman" w:hAnsi="Times New Roman" w:cs="Times New Roman"/>
          <w:b/>
          <w:sz w:val="24"/>
          <w:szCs w:val="24"/>
        </w:rPr>
        <w:t>»</w:t>
      </w:r>
    </w:p>
    <w:p w14:paraId="01C3FD06" w14:textId="77777777" w:rsidR="00500E0A" w:rsidRPr="000E70A4" w:rsidRDefault="00500E0A" w:rsidP="00500E0A">
      <w:pPr>
        <w:numPr>
          <w:ilvl w:val="0"/>
          <w:numId w:val="24"/>
        </w:numPr>
        <w:spacing w:line="360" w:lineRule="auto"/>
        <w:ind w:right="-29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ычислите неопределенные интегралы</w:t>
      </w:r>
    </w:p>
    <w:p w14:paraId="56CE80C8" w14:textId="77777777" w:rsidR="00500E0A" w:rsidRPr="000E70A4" w:rsidRDefault="00500E0A" w:rsidP="00500E0A">
      <w:pPr>
        <w:spacing w:line="360" w:lineRule="auto"/>
        <w:ind w:right="-29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lastRenderedPageBreak/>
        <w:t xml:space="preserve">1) </w:t>
      </w:r>
      <w:r w:rsidRPr="000E70A4">
        <w:rPr>
          <w:rFonts w:ascii="Times New Roman" w:hAnsi="Times New Roman" w:cs="Times New Roman"/>
          <w:position w:val="-16"/>
          <w:sz w:val="24"/>
          <w:szCs w:val="24"/>
        </w:rPr>
        <w:object w:dxaOrig="1440" w:dyaOrig="440" w14:anchorId="719CD448">
          <v:shape id="_x0000_i1049" type="#_x0000_t75" style="width:68.55pt;height:21.45pt" o:ole="">
            <v:imagedata r:id="rId61" o:title=""/>
          </v:shape>
          <o:OLEObject Type="Embed" ProgID="Equation.3" ShapeID="_x0000_i1049" DrawAspect="Content" ObjectID="_1666364561" r:id="rId62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   2) </w:t>
      </w:r>
      <w:r w:rsidRPr="000E70A4">
        <w:rPr>
          <w:rFonts w:ascii="Times New Roman" w:hAnsi="Times New Roman" w:cs="Times New Roman"/>
          <w:position w:val="-32"/>
          <w:sz w:val="24"/>
          <w:szCs w:val="24"/>
        </w:rPr>
        <w:object w:dxaOrig="1440" w:dyaOrig="700" w14:anchorId="2888B1D0">
          <v:shape id="_x0000_i1050" type="#_x0000_t75" style="width:66.85pt;height:33.45pt" o:ole="">
            <v:imagedata r:id="rId63" o:title=""/>
          </v:shape>
          <o:OLEObject Type="Embed" ProgID="Equation.3" ShapeID="_x0000_i1050" DrawAspect="Content" ObjectID="_1666364562" r:id="rId64"/>
        </w:object>
      </w:r>
      <w:r w:rsidRPr="000E70A4">
        <w:rPr>
          <w:rFonts w:ascii="Times New Roman" w:hAnsi="Times New Roman" w:cs="Times New Roman"/>
          <w:sz w:val="24"/>
          <w:szCs w:val="24"/>
        </w:rPr>
        <w:t>;    3)</w:t>
      </w:r>
      <w:r w:rsidRPr="000E70A4">
        <w:rPr>
          <w:rFonts w:ascii="Times New Roman" w:hAnsi="Times New Roman" w:cs="Times New Roman"/>
          <w:position w:val="-16"/>
          <w:sz w:val="24"/>
          <w:szCs w:val="24"/>
        </w:rPr>
        <w:object w:dxaOrig="1300" w:dyaOrig="440" w14:anchorId="1F1A4285">
          <v:shape id="_x0000_i1051" type="#_x0000_t75" style="width:62.55pt;height:21.45pt" o:ole="">
            <v:imagedata r:id="rId65" o:title=""/>
          </v:shape>
          <o:OLEObject Type="Embed" ProgID="Equation.3" ShapeID="_x0000_i1051" DrawAspect="Content" ObjectID="_1666364563" r:id="rId66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    4) </w:t>
      </w:r>
      <w:r w:rsidRPr="000E70A4">
        <w:rPr>
          <w:rFonts w:ascii="Times New Roman" w:hAnsi="Times New Roman" w:cs="Times New Roman"/>
          <w:position w:val="-24"/>
          <w:sz w:val="24"/>
          <w:szCs w:val="24"/>
        </w:rPr>
        <w:object w:dxaOrig="999" w:dyaOrig="660" w14:anchorId="4D76A682">
          <v:shape id="_x0000_i1052" type="#_x0000_t75" style="width:45.45pt;height:30pt" o:ole="">
            <v:imagedata r:id="rId67" o:title=""/>
          </v:shape>
          <o:OLEObject Type="Embed" ProgID="Equation.3" ShapeID="_x0000_i1052" DrawAspect="Content" ObjectID="_1666364564" r:id="rId68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14:paraId="4B2F5BF0" w14:textId="77777777" w:rsidR="00500E0A" w:rsidRPr="000E70A4" w:rsidRDefault="00500E0A" w:rsidP="00500E0A">
      <w:pPr>
        <w:numPr>
          <w:ilvl w:val="0"/>
          <w:numId w:val="24"/>
        </w:numPr>
        <w:spacing w:line="360" w:lineRule="auto"/>
        <w:ind w:right="-29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ычислите определенные интегралы</w:t>
      </w:r>
    </w:p>
    <w:p w14:paraId="72E6EA84" w14:textId="77777777" w:rsidR="00500E0A" w:rsidRPr="000E70A4" w:rsidRDefault="00500E0A" w:rsidP="00500E0A">
      <w:pPr>
        <w:spacing w:line="360" w:lineRule="auto"/>
        <w:ind w:left="720" w:right="-29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1) </w:t>
      </w:r>
      <w:r w:rsidRPr="000E70A4">
        <w:rPr>
          <w:rFonts w:ascii="Times New Roman" w:hAnsi="Times New Roman" w:cs="Times New Roman"/>
          <w:position w:val="-32"/>
          <w:sz w:val="24"/>
          <w:szCs w:val="24"/>
        </w:rPr>
        <w:object w:dxaOrig="1620" w:dyaOrig="940" w14:anchorId="5BDE99EC">
          <v:shape id="_x0000_i1053" type="#_x0000_t75" style="width:78.85pt;height:45.45pt" o:ole="">
            <v:imagedata r:id="rId69" o:title=""/>
          </v:shape>
          <o:OLEObject Type="Embed" ProgID="Equation.3" ShapeID="_x0000_i1053" DrawAspect="Content" ObjectID="_1666364565" r:id="rId70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   2) </w:t>
      </w:r>
      <w:r w:rsidRPr="000E70A4">
        <w:rPr>
          <w:rFonts w:ascii="Times New Roman" w:hAnsi="Times New Roman" w:cs="Times New Roman"/>
          <w:position w:val="-32"/>
          <w:sz w:val="24"/>
          <w:szCs w:val="24"/>
        </w:rPr>
        <w:object w:dxaOrig="820" w:dyaOrig="760" w14:anchorId="05C3E4A1">
          <v:shape id="_x0000_i1054" type="#_x0000_t75" style="width:48.85pt;height:36.85pt" o:ole="">
            <v:imagedata r:id="rId71" o:title=""/>
          </v:shape>
          <o:OLEObject Type="Embed" ProgID="Equation.3" ShapeID="_x0000_i1054" DrawAspect="Content" ObjectID="_1666364566" r:id="rId72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    3) </w:t>
      </w:r>
      <w:r w:rsidRPr="000E70A4">
        <w:rPr>
          <w:rFonts w:ascii="Times New Roman" w:hAnsi="Times New Roman" w:cs="Times New Roman"/>
          <w:position w:val="-30"/>
          <w:sz w:val="24"/>
          <w:szCs w:val="24"/>
        </w:rPr>
        <w:object w:dxaOrig="1320" w:dyaOrig="740" w14:anchorId="4726AB8F">
          <v:shape id="_x0000_i1055" type="#_x0000_t75" style="width:66.85pt;height:36.85pt" o:ole="">
            <v:imagedata r:id="rId73" o:title=""/>
          </v:shape>
          <o:OLEObject Type="Embed" ProgID="Equation.3" ShapeID="_x0000_i1055" DrawAspect="Content" ObjectID="_1666364567" r:id="rId74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14:paraId="1FBFAC1D" w14:textId="77777777" w:rsidR="00500E0A" w:rsidRPr="000E70A4" w:rsidRDefault="00500E0A" w:rsidP="00500E0A">
      <w:pPr>
        <w:numPr>
          <w:ilvl w:val="0"/>
          <w:numId w:val="24"/>
        </w:numPr>
        <w:spacing w:line="360" w:lineRule="auto"/>
        <w:ind w:right="-2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E70A4">
        <w:rPr>
          <w:rFonts w:ascii="Times New Roman" w:hAnsi="Times New Roman" w:cs="Times New Roman"/>
          <w:sz w:val="24"/>
          <w:szCs w:val="24"/>
        </w:rPr>
        <w:t>Найдите  площ</w:t>
      </w:r>
      <w:r w:rsidR="00432E61" w:rsidRPr="000E70A4">
        <w:rPr>
          <w:rFonts w:ascii="Times New Roman" w:hAnsi="Times New Roman" w:cs="Times New Roman"/>
          <w:sz w:val="24"/>
          <w:szCs w:val="24"/>
        </w:rPr>
        <w:t>ади</w:t>
      </w:r>
      <w:proofErr w:type="gramEnd"/>
      <w:r w:rsidR="00432E61" w:rsidRPr="000E70A4">
        <w:rPr>
          <w:rFonts w:ascii="Times New Roman" w:hAnsi="Times New Roman" w:cs="Times New Roman"/>
          <w:sz w:val="24"/>
          <w:szCs w:val="24"/>
        </w:rPr>
        <w:t xml:space="preserve"> фигур, ограниченных линиями</w:t>
      </w:r>
      <w:r w:rsidRPr="000E70A4">
        <w:rPr>
          <w:rFonts w:ascii="Times New Roman" w:hAnsi="Times New Roman" w:cs="Times New Roman"/>
          <w:sz w:val="24"/>
          <w:szCs w:val="24"/>
        </w:rPr>
        <w:t>:</w:t>
      </w:r>
    </w:p>
    <w:p w14:paraId="173A8637" w14:textId="77777777" w:rsidR="00500E0A" w:rsidRPr="000E70A4" w:rsidRDefault="00500E0A" w:rsidP="00500E0A">
      <w:pPr>
        <w:spacing w:line="360" w:lineRule="auto"/>
        <w:ind w:right="-29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а)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31907A32">
          <v:shape id="_x0000_i1056" type="#_x0000_t75" style="width:36pt;height:16.3pt" o:ole="">
            <v:imagedata r:id="rId75" o:title=""/>
          </v:shape>
          <o:OLEObject Type="Embed" ProgID="Equation.3" ShapeID="_x0000_i1056" DrawAspect="Content" ObjectID="_1666364568" r:id="rId76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0EACA390">
          <v:shape id="_x0000_i1057" type="#_x0000_t75" style="width:63.45pt;height:15.45pt" o:ole="">
            <v:imagedata r:id="rId77" o:title=""/>
          </v:shape>
          <o:OLEObject Type="Embed" ProgID="Equation.3" ShapeID="_x0000_i1057" DrawAspect="Content" ObjectID="_1666364569" r:id="rId78"/>
        </w:object>
      </w:r>
      <w:r w:rsidR="00432E61" w:rsidRPr="000E70A4">
        <w:rPr>
          <w:rFonts w:ascii="Times New Roman" w:hAnsi="Times New Roman" w:cs="Times New Roman"/>
          <w:sz w:val="24"/>
          <w:szCs w:val="24"/>
        </w:rPr>
        <w:t xml:space="preserve">;        </w:t>
      </w:r>
    </w:p>
    <w:p w14:paraId="3B3BAFDE" w14:textId="77777777" w:rsidR="00500E0A" w:rsidRPr="000E70A4" w:rsidRDefault="00500E0A" w:rsidP="00500E0A">
      <w:pPr>
        <w:spacing w:line="360" w:lineRule="auto"/>
        <w:ind w:right="-29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4. Найти объём тела, образованного вращением вокруг оси ОУ  фигуры, ограниченной линиями: </w:t>
      </w:r>
      <w:r w:rsidRPr="000E70A4">
        <w:rPr>
          <w:rFonts w:ascii="Times New Roman" w:hAnsi="Times New Roman" w:cs="Times New Roman"/>
          <w:sz w:val="24"/>
          <w:szCs w:val="24"/>
        </w:rPr>
        <w:object w:dxaOrig="1639" w:dyaOrig="380" w14:anchorId="100B8529">
          <v:shape id="_x0000_i1058" type="#_x0000_t75" style="width:81.45pt;height:18.85pt" o:ole="">
            <v:imagedata r:id="rId79" o:title=""/>
          </v:shape>
          <o:OLEObject Type="Embed" ProgID="Equation.3" ShapeID="_x0000_i1058" DrawAspect="Content" ObjectID="_1666364570" r:id="rId80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 </w:t>
      </w:r>
      <w:r w:rsidRPr="000E70A4">
        <w:rPr>
          <w:rFonts w:ascii="Times New Roman" w:hAnsi="Times New Roman" w:cs="Times New Roman"/>
          <w:sz w:val="24"/>
          <w:szCs w:val="24"/>
        </w:rPr>
        <w:object w:dxaOrig="1000" w:dyaOrig="380" w14:anchorId="25003210">
          <v:shape id="_x0000_i1059" type="#_x0000_t75" style="width:50.55pt;height:18.85pt" o:ole="">
            <v:imagedata r:id="rId81" o:title=""/>
          </v:shape>
          <o:OLEObject Type="Embed" ProgID="Equation.3" ShapeID="_x0000_i1059" DrawAspect="Content" ObjectID="_1666364571" r:id="rId82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</w:t>
      </w:r>
      <w:r w:rsidRPr="000E70A4">
        <w:rPr>
          <w:rFonts w:ascii="Times New Roman" w:hAnsi="Times New Roman" w:cs="Times New Roman"/>
          <w:sz w:val="24"/>
          <w:szCs w:val="24"/>
        </w:rPr>
        <w:object w:dxaOrig="1179" w:dyaOrig="380" w14:anchorId="138D642F">
          <v:shape id="_x0000_i1060" type="#_x0000_t75" style="width:59.15pt;height:18.85pt" o:ole="">
            <v:imagedata r:id="rId83" o:title=""/>
          </v:shape>
          <o:OLEObject Type="Embed" ProgID="Equation.3" ShapeID="_x0000_i1060" DrawAspect="Content" ObjectID="_1666364572" r:id="rId84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14:paraId="7BD6A0DA" w14:textId="77777777" w:rsidR="00500E0A" w:rsidRPr="000E70A4" w:rsidRDefault="00500E0A" w:rsidP="00500E0A">
      <w:pPr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5.</w:t>
      </w:r>
      <w:r w:rsidRPr="000E70A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>Найти  и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 построить  область  определения  функции 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3320" w:dyaOrig="360" w14:anchorId="324926C8">
          <v:shape id="_x0000_i1061" type="#_x0000_t75" style="width:165.45pt;height:18pt" o:ole="">
            <v:imagedata r:id="rId85" o:title=""/>
          </v:shape>
          <o:OLEObject Type="Embed" ProgID="Equation.3" ShapeID="_x0000_i1061" DrawAspect="Content" ObjectID="_1666364573" r:id="rId86"/>
        </w:object>
      </w:r>
      <w:r w:rsidRPr="000E70A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73E5B6CA" w14:textId="77777777" w:rsidR="00500E0A" w:rsidRPr="000E70A4" w:rsidRDefault="00500E0A" w:rsidP="00500E0A">
      <w:pPr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0E70A4">
        <w:rPr>
          <w:rFonts w:ascii="Times New Roman" w:hAnsi="Times New Roman" w:cs="Times New Roman"/>
          <w:iCs/>
          <w:color w:val="000000"/>
          <w:sz w:val="24"/>
          <w:szCs w:val="24"/>
        </w:rPr>
        <w:t>6. </w:t>
      </w:r>
      <w:proofErr w:type="gramStart"/>
      <w:r w:rsidRPr="000E70A4">
        <w:rPr>
          <w:rFonts w:ascii="Times New Roman" w:hAnsi="Times New Roman" w:cs="Times New Roman"/>
          <w:iCs/>
          <w:color w:val="000000"/>
          <w:sz w:val="24"/>
          <w:szCs w:val="24"/>
        </w:rPr>
        <w:t>Найдите  частные</w:t>
      </w:r>
      <w:proofErr w:type="gramEnd"/>
      <w:r w:rsidRPr="000E70A4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производные  первого порядка  функции:</w:t>
      </w:r>
    </w:p>
    <w:p w14:paraId="4EA25D4A" w14:textId="77777777" w:rsidR="00500E0A" w:rsidRPr="000E70A4" w:rsidRDefault="00500E0A" w:rsidP="00500E0A">
      <w:pPr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0E70A4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                   </w:t>
      </w:r>
      <w:r w:rsidRPr="000E70A4">
        <w:rPr>
          <w:rFonts w:ascii="Times New Roman" w:hAnsi="Times New Roman" w:cs="Times New Roman"/>
          <w:iCs/>
          <w:color w:val="000000"/>
          <w:position w:val="-30"/>
          <w:sz w:val="24"/>
          <w:szCs w:val="24"/>
        </w:rPr>
        <w:object w:dxaOrig="3040" w:dyaOrig="680" w14:anchorId="3B6199FA">
          <v:shape id="_x0000_i1062" type="#_x0000_t75" style="width:152.55pt;height:33.45pt" o:ole="">
            <v:imagedata r:id="rId87" o:title=""/>
          </v:shape>
          <o:OLEObject Type="Embed" ProgID="Equation.3" ShapeID="_x0000_i1062" DrawAspect="Content" ObjectID="_1666364574" r:id="rId88"/>
        </w:object>
      </w:r>
    </w:p>
    <w:p w14:paraId="45E1CE1A" w14:textId="77777777" w:rsidR="00500E0A" w:rsidRPr="000E70A4" w:rsidRDefault="00500E0A" w:rsidP="00500E0A">
      <w:pPr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0E70A4">
        <w:rPr>
          <w:rFonts w:ascii="Times New Roman" w:hAnsi="Times New Roman" w:cs="Times New Roman"/>
          <w:iCs/>
          <w:color w:val="000000"/>
          <w:sz w:val="24"/>
          <w:szCs w:val="24"/>
        </w:rPr>
        <w:t>7. Найдите</w:t>
      </w:r>
      <w:r w:rsidRPr="000E70A4">
        <w:rPr>
          <w:rFonts w:ascii="Times New Roman" w:hAnsi="Times New Roman" w:cs="Times New Roman"/>
          <w:sz w:val="24"/>
          <w:szCs w:val="24"/>
        </w:rPr>
        <w:t xml:space="preserve"> градиент скалярного поля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620" w:dyaOrig="360" w14:anchorId="2A5CE510">
          <v:shape id="_x0000_i1063" type="#_x0000_t75" style="width:81.45pt;height:18pt" o:ole="">
            <v:imagedata r:id="rId89" o:title=""/>
          </v:shape>
          <o:OLEObject Type="Embed" ProgID="Equation.3" ShapeID="_x0000_i1063" DrawAspect="Content" ObjectID="_1666364575" r:id="rId90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и его модуль в точке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8CC571A">
          <v:shape id="_x0000_i1064" type="#_x0000_t75" style="width:53.15pt;height:16.3pt" o:ole="">
            <v:imagedata r:id="rId91" o:title=""/>
          </v:shape>
          <o:OLEObject Type="Embed" ProgID="Equation.3" ShapeID="_x0000_i1064" DrawAspect="Content" ObjectID="_1666364576" r:id="rId92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14:paraId="02AC9CB5" w14:textId="77777777" w:rsidR="00500E0A" w:rsidRPr="000E70A4" w:rsidRDefault="00500E0A" w:rsidP="00500E0A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8. 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>Для  функции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740" w:dyaOrig="360" w14:anchorId="62365470">
          <v:shape id="_x0000_i1065" type="#_x0000_t75" style="width:87.45pt;height:18pt" o:ole="">
            <v:imagedata r:id="rId93" o:title=""/>
          </v:shape>
          <o:OLEObject Type="Embed" ProgID="Equation.3" ShapeID="_x0000_i1065" DrawAspect="Content" ObjectID="_1666364577" r:id="rId94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 в  точке  А(1, 1)  найти  производную  в  направлении  вектора</w:t>
      </w:r>
      <w:r w:rsidRPr="000E70A4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0E70A4">
        <w:rPr>
          <w:rFonts w:ascii="Times New Roman" w:hAnsi="Times New Roman" w:cs="Times New Roman"/>
          <w:b/>
          <w:position w:val="-10"/>
          <w:sz w:val="24"/>
          <w:szCs w:val="24"/>
        </w:rPr>
        <w:object w:dxaOrig="1140" w:dyaOrig="380" w14:anchorId="59523E47">
          <v:shape id="_x0000_i1066" type="#_x0000_t75" style="width:57.45pt;height:18.85pt" o:ole="">
            <v:imagedata r:id="rId95" o:title=""/>
          </v:shape>
          <o:OLEObject Type="Embed" ProgID="Equation.3" ShapeID="_x0000_i1066" DrawAspect="Content" ObjectID="_1666364578" r:id="rId96"/>
        </w:object>
      </w:r>
    </w:p>
    <w:p w14:paraId="33047664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9. Написать уравнение касательной плоскости и нормали к поверхности  </w:t>
      </w:r>
      <w:r w:rsidRPr="000E70A4">
        <w:rPr>
          <w:rFonts w:ascii="Times New Roman" w:hAnsi="Times New Roman" w:cs="Times New Roman"/>
          <w:position w:val="-12"/>
          <w:sz w:val="24"/>
          <w:szCs w:val="24"/>
        </w:rPr>
        <w:object w:dxaOrig="1660" w:dyaOrig="440" w14:anchorId="432C11B8">
          <v:shape id="_x0000_i1067" type="#_x0000_t75" style="width:83.15pt;height:21.45pt" o:ole="">
            <v:imagedata r:id="rId97" o:title=""/>
          </v:shape>
          <o:OLEObject Type="Embed" ProgID="Equation.3" ShapeID="_x0000_i1067" DrawAspect="Content" ObjectID="_1666364579" r:id="rId98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999" w:dyaOrig="340" w14:anchorId="0CB09737">
          <v:shape id="_x0000_i1068" type="#_x0000_t75" style="width:50.55pt;height:17.15pt" o:ole="">
            <v:imagedata r:id="rId99" o:title=""/>
          </v:shape>
          <o:OLEObject Type="Embed" ProgID="Equation.3" ShapeID="_x0000_i1068" DrawAspect="Content" ObjectID="_1666364580" r:id="rId100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14:paraId="4D3E9B5E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10.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>Найти  наименьшее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 и  наибольшее  значение  функции 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2480" w:dyaOrig="360" w14:anchorId="6DA5C483">
          <v:shape id="_x0000_i1069" type="#_x0000_t75" style="width:124.3pt;height:18pt" o:ole="">
            <v:imagedata r:id="rId101" o:title=""/>
          </v:shape>
          <o:OLEObject Type="Embed" ProgID="Equation.3" ShapeID="_x0000_i1069" DrawAspect="Content" ObjectID="_1666364581" r:id="rId102"/>
        </w:object>
      </w:r>
    </w:p>
    <w:p w14:paraId="75DB491A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>в  области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3180" w:dyaOrig="320" w14:anchorId="0B70C3E3">
          <v:shape id="_x0000_i1070" type="#_x0000_t75" style="width:159.45pt;height:16.3pt" o:ole="">
            <v:imagedata r:id="rId103" o:title=""/>
          </v:shape>
          <o:OLEObject Type="Embed" ProgID="Equation.3" ShapeID="_x0000_i1070" DrawAspect="Content" ObjectID="_1666364582" r:id="rId104"/>
        </w:object>
      </w:r>
    </w:p>
    <w:p w14:paraId="7890501F" w14:textId="77777777" w:rsidR="00500E0A" w:rsidRPr="000E70A4" w:rsidRDefault="00500E0A" w:rsidP="00500E0A">
      <w:pPr>
        <w:pStyle w:val="af3"/>
        <w:numPr>
          <w:ilvl w:val="0"/>
          <w:numId w:val="27"/>
        </w:numPr>
        <w:spacing w:line="360" w:lineRule="auto"/>
      </w:pPr>
      <w:r w:rsidRPr="000E70A4">
        <w:t xml:space="preserve">Решить дифференциальные уравнения первой степени </w:t>
      </w:r>
    </w:p>
    <w:p w14:paraId="535EA1D5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А) </w:t>
      </w:r>
      <w:r w:rsidRPr="000E70A4">
        <w:rPr>
          <w:rFonts w:ascii="Times New Roman" w:hAnsi="Times New Roman" w:cs="Times New Roman"/>
          <w:position w:val="-12"/>
          <w:sz w:val="24"/>
          <w:szCs w:val="24"/>
        </w:rPr>
        <w:object w:dxaOrig="2100" w:dyaOrig="400" w14:anchorId="00179D55">
          <v:shape id="_x0000_i1071" type="#_x0000_t75" style="width:104.55pt;height:20.55pt" o:ole="">
            <v:imagedata r:id="rId105" o:title=""/>
          </v:shape>
          <o:OLEObject Type="Embed" ProgID="Equation.3" ShapeID="_x0000_i1071" DrawAspect="Content" ObjectID="_1666364583" r:id="rId106"/>
        </w:object>
      </w:r>
    </w:p>
    <w:p w14:paraId="707349DC" w14:textId="77777777" w:rsidR="00500E0A" w:rsidRPr="00DF649C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Б</w:t>
      </w:r>
      <w:r w:rsidRPr="00DF649C">
        <w:rPr>
          <w:rFonts w:ascii="Times New Roman" w:hAnsi="Times New Roman" w:cs="Times New Roman"/>
          <w:sz w:val="24"/>
          <w:szCs w:val="24"/>
        </w:rPr>
        <w:t>)</w:t>
      </w:r>
      <w:r w:rsidRPr="00DF649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DF649C">
        <w:rPr>
          <w:rFonts w:ascii="Times New Roman" w:hAnsi="Times New Roman" w:cs="Times New Roman"/>
          <w:i/>
          <w:sz w:val="24"/>
          <w:szCs w:val="24"/>
        </w:rPr>
        <w:t>’</w:t>
      </w:r>
      <w:proofErr w:type="spellStart"/>
      <w:r w:rsidRPr="000E70A4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proofErr w:type="spellEnd"/>
      <w:r w:rsidRPr="00DF649C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DF649C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proofErr w:type="gramStart"/>
      <w:r w:rsidRPr="000E70A4">
        <w:rPr>
          <w:rFonts w:ascii="Times New Roman" w:hAnsi="Times New Roman" w:cs="Times New Roman"/>
          <w:sz w:val="24"/>
          <w:szCs w:val="24"/>
          <w:lang w:val="en-US"/>
        </w:rPr>
        <w:t>ln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proofErr w:type="spellEnd"/>
      <w:r w:rsidRPr="00DF649C">
        <w:rPr>
          <w:rFonts w:ascii="Times New Roman" w:hAnsi="Times New Roman" w:cs="Times New Roman"/>
          <w:i/>
          <w:sz w:val="24"/>
          <w:szCs w:val="24"/>
        </w:rPr>
        <w:t xml:space="preserve">,   </w:t>
      </w:r>
      <w:proofErr w:type="gramEnd"/>
      <w:r w:rsidRPr="00DF649C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DF649C">
        <w:rPr>
          <w:rFonts w:ascii="Times New Roman" w:hAnsi="Times New Roman" w:cs="Times New Roman"/>
          <w:i/>
          <w:sz w:val="24"/>
          <w:szCs w:val="24"/>
        </w:rPr>
        <w:t>(</w:t>
      </w:r>
      <w:r w:rsidRPr="000E70A4">
        <w:rPr>
          <w:rFonts w:ascii="Times New Roman" w:hAnsi="Times New Roman" w:cs="Times New Roman"/>
          <w:i/>
          <w:position w:val="-22"/>
          <w:sz w:val="24"/>
          <w:szCs w:val="24"/>
          <w:lang w:val="en-US"/>
        </w:rPr>
        <w:object w:dxaOrig="260" w:dyaOrig="619" w14:anchorId="24FB6C65">
          <v:shape id="_x0000_i1072" type="#_x0000_t75" style="width:12.85pt;height:30.85pt" o:ole="">
            <v:imagedata r:id="rId107" o:title=""/>
          </v:shape>
          <o:OLEObject Type="Embed" ProgID="Equation.2" ShapeID="_x0000_i1072" DrawAspect="Content" ObjectID="_1666364584" r:id="rId108"/>
        </w:object>
      </w:r>
      <w:r w:rsidRPr="00DF649C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</w:p>
    <w:p w14:paraId="11E562D4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)</w:t>
      </w:r>
      <w:r w:rsidRPr="000E70A4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900" w:dyaOrig="360" w14:anchorId="5C7A201B">
          <v:shape id="_x0000_i1073" type="#_x0000_t75" style="width:144.85pt;height:18pt" o:ole="">
            <v:imagedata r:id="rId109" o:title=""/>
          </v:shape>
          <o:OLEObject Type="Embed" ProgID="Equation.3" ShapeID="_x0000_i1073" DrawAspect="Content" ObjectID="_1666364585" r:id="rId110"/>
        </w:object>
      </w:r>
    </w:p>
    <w:p w14:paraId="280D13B1" w14:textId="77777777" w:rsidR="00500E0A" w:rsidRPr="000E70A4" w:rsidRDefault="00500E0A" w:rsidP="00500E0A">
      <w:pPr>
        <w:pStyle w:val="af3"/>
        <w:numPr>
          <w:ilvl w:val="0"/>
          <w:numId w:val="27"/>
        </w:numPr>
      </w:pPr>
      <w:r w:rsidRPr="000E70A4">
        <w:t xml:space="preserve">Решить линейные неоднородные дифференциальное уравнение с постоянными коэффициентами </w:t>
      </w:r>
    </w:p>
    <w:p w14:paraId="18B93B61" w14:textId="77777777" w:rsidR="00500E0A" w:rsidRPr="000E70A4" w:rsidRDefault="00500E0A" w:rsidP="00500E0A">
      <w:pPr>
        <w:ind w:left="360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 а)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2640" w:dyaOrig="360" w14:anchorId="542E82E0">
          <v:shape id="_x0000_i1074" type="#_x0000_t75" style="width:132.85pt;height:18pt" o:ole="">
            <v:imagedata r:id="rId111" o:title=""/>
          </v:shape>
          <o:OLEObject Type="Embed" ProgID="Equation.3" ShapeID="_x0000_i1074" DrawAspect="Content" ObjectID="_1666364586" r:id="rId112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  б)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2840" w:dyaOrig="320" w14:anchorId="175FA7C4">
          <v:shape id="_x0000_i1075" type="#_x0000_t75" style="width:141.45pt;height:15.45pt" o:ole="">
            <v:imagedata r:id="rId113" o:title=""/>
          </v:shape>
          <o:OLEObject Type="Embed" ProgID="Equation.3" ShapeID="_x0000_i1075" DrawAspect="Content" ObjectID="_1666364587" r:id="rId114"/>
        </w:object>
      </w:r>
    </w:p>
    <w:p w14:paraId="1527B60F" w14:textId="77777777"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</w:p>
    <w:p w14:paraId="2F800B4F" w14:textId="77777777" w:rsidR="00500E0A" w:rsidRPr="000E70A4" w:rsidRDefault="00500E0A" w:rsidP="00500E0A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КР №</w:t>
      </w:r>
      <w:r w:rsidR="00432E61" w:rsidRPr="000E70A4">
        <w:rPr>
          <w:rFonts w:ascii="Times New Roman" w:hAnsi="Times New Roman" w:cs="Times New Roman"/>
          <w:b/>
          <w:sz w:val="24"/>
          <w:szCs w:val="24"/>
        </w:rPr>
        <w:t>3</w:t>
      </w:r>
      <w:r w:rsidRPr="000E70A4">
        <w:rPr>
          <w:rFonts w:ascii="Times New Roman" w:hAnsi="Times New Roman" w:cs="Times New Roman"/>
          <w:b/>
          <w:sz w:val="24"/>
          <w:szCs w:val="24"/>
        </w:rPr>
        <w:t xml:space="preserve"> «Теория вероятностей. Математическая статистика»</w:t>
      </w:r>
    </w:p>
    <w:p w14:paraId="5E3E8F78" w14:textId="77777777" w:rsidR="00500E0A" w:rsidRPr="000E70A4" w:rsidRDefault="00500E0A" w:rsidP="00500E0A">
      <w:pPr>
        <w:widowControl w:val="0"/>
        <w:numPr>
          <w:ilvl w:val="1"/>
          <w:numId w:val="7"/>
        </w:numPr>
        <w:tabs>
          <w:tab w:val="clear" w:pos="397"/>
          <w:tab w:val="num" w:pos="284"/>
        </w:tabs>
        <w:autoSpaceDE w:val="0"/>
        <w:autoSpaceDN w:val="0"/>
        <w:adjustRightInd w:val="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 урне 12 шаров. Среди этих шаров 3 белых и 9 черных. Какова вероятность того, что наудачу вынутый шар окажется белым?</w:t>
      </w:r>
    </w:p>
    <w:p w14:paraId="2112CA29" w14:textId="77777777" w:rsidR="00500E0A" w:rsidRPr="000E70A4" w:rsidRDefault="00500E0A" w:rsidP="00500E0A">
      <w:pPr>
        <w:numPr>
          <w:ilvl w:val="1"/>
          <w:numId w:val="7"/>
        </w:numPr>
        <w:tabs>
          <w:tab w:val="num" w:pos="52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включены 2 микрофона.</w:t>
      </w:r>
    </w:p>
    <w:p w14:paraId="68E23905" w14:textId="77777777" w:rsidR="00500E0A" w:rsidRPr="000E70A4" w:rsidRDefault="00500E0A" w:rsidP="00500E0A">
      <w:pPr>
        <w:numPr>
          <w:ilvl w:val="1"/>
          <w:numId w:val="7"/>
        </w:numPr>
        <w:tabs>
          <w:tab w:val="num" w:pos="52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14:paraId="49B26283" w14:textId="77777777" w:rsidR="00500E0A" w:rsidRPr="000E70A4" w:rsidRDefault="00500E0A" w:rsidP="00500E0A">
      <w:pPr>
        <w:numPr>
          <w:ilvl w:val="1"/>
          <w:numId w:val="7"/>
        </w:numPr>
        <w:tabs>
          <w:tab w:val="clear" w:pos="397"/>
          <w:tab w:val="left" w:pos="284"/>
          <w:tab w:val="num" w:pos="709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lastRenderedPageBreak/>
        <w:t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14:paraId="5B7A126E" w14:textId="77777777" w:rsidR="00500E0A" w:rsidRPr="000E70A4" w:rsidRDefault="00500E0A" w:rsidP="00500E0A">
      <w:pPr>
        <w:pStyle w:val="aff3"/>
        <w:numPr>
          <w:ilvl w:val="1"/>
          <w:numId w:val="7"/>
        </w:numPr>
        <w:rPr>
          <w:rFonts w:ascii="Times New Roman" w:hAnsi="Times New Roman" w:cs="Times New Roman"/>
          <w:sz w:val="24"/>
        </w:rPr>
      </w:pPr>
      <w:r w:rsidRPr="000E70A4">
        <w:rPr>
          <w:rFonts w:ascii="Times New Roman" w:hAnsi="Times New Roman" w:cs="Times New Roman"/>
          <w:sz w:val="24"/>
        </w:rPr>
        <w:t xml:space="preserve">Задан ряд распределения случайной величины </w:t>
      </w:r>
      <w:r w:rsidRPr="000E70A4">
        <w:rPr>
          <w:rFonts w:ascii="Times New Roman" w:hAnsi="Times New Roman" w:cs="Times New Roman"/>
          <w:sz w:val="24"/>
          <w:lang w:val="en-US"/>
        </w:rPr>
        <w:t>X</w:t>
      </w:r>
      <w:r w:rsidRPr="000E70A4">
        <w:rPr>
          <w:rFonts w:ascii="Times New Roman" w:hAnsi="Times New Roman" w:cs="Times New Roman"/>
          <w:sz w:val="24"/>
        </w:rPr>
        <w:t>. Найти математическое ожидание, дисперсию и среднее квадратическое отклонение. Построить функцию распределения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828"/>
        <w:gridCol w:w="900"/>
        <w:gridCol w:w="900"/>
        <w:gridCol w:w="900"/>
      </w:tblGrid>
      <w:tr w:rsidR="00500E0A" w:rsidRPr="000E70A4" w14:paraId="5E5CCA03" w14:textId="77777777" w:rsidTr="00301926">
        <w:tc>
          <w:tcPr>
            <w:tcW w:w="828" w:type="dxa"/>
          </w:tcPr>
          <w:p w14:paraId="7521F3CE" w14:textId="77777777"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  <w:lang w:val="en-US"/>
              </w:rPr>
            </w:pPr>
            <w:r w:rsidRPr="000E70A4">
              <w:rPr>
                <w:rFonts w:ascii="Times New Roman" w:hAnsi="Times New Roman" w:cs="Times New Roman"/>
                <w:position w:val="-4"/>
                <w:sz w:val="24"/>
                <w:lang w:val="en-US"/>
              </w:rPr>
              <w:object w:dxaOrig="279" w:dyaOrig="260" w14:anchorId="4BB3BC41">
                <v:shape id="_x0000_i1076" type="#_x0000_t75" style="width:14.55pt;height:12.85pt" o:ole="">
                  <v:imagedata r:id="rId115" o:title=""/>
                </v:shape>
                <o:OLEObject Type="Embed" ProgID="Equation.3" ShapeID="_x0000_i1076" DrawAspect="Content" ObjectID="_1666364588" r:id="rId116"/>
              </w:object>
            </w:r>
          </w:p>
        </w:tc>
        <w:tc>
          <w:tcPr>
            <w:tcW w:w="828" w:type="dxa"/>
            <w:vAlign w:val="center"/>
          </w:tcPr>
          <w:p w14:paraId="32930A9E" w14:textId="77777777"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 w14:anchorId="4949F057">
                <v:shape id="_x0000_i1077" type="#_x0000_t75" style="width:11.15pt;height:12.85pt" o:ole="">
                  <v:imagedata r:id="rId117" o:title=""/>
                </v:shape>
                <o:OLEObject Type="Embed" ProgID="Equation.3" ShapeID="_x0000_i1077" DrawAspect="Content" ObjectID="_1666364589" r:id="rId118"/>
              </w:object>
            </w:r>
          </w:p>
        </w:tc>
        <w:tc>
          <w:tcPr>
            <w:tcW w:w="900" w:type="dxa"/>
            <w:vAlign w:val="center"/>
          </w:tcPr>
          <w:p w14:paraId="4E0B0EB6" w14:textId="77777777"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 w14:anchorId="34961492">
                <v:shape id="_x0000_i1078" type="#_x0000_t75" style="width:11.15pt;height:14.55pt" o:ole="">
                  <v:imagedata r:id="rId119" o:title=""/>
                </v:shape>
                <o:OLEObject Type="Embed" ProgID="Equation.3" ShapeID="_x0000_i1078" DrawAspect="Content" ObjectID="_1666364590" r:id="rId120"/>
              </w:object>
            </w:r>
          </w:p>
        </w:tc>
        <w:tc>
          <w:tcPr>
            <w:tcW w:w="900" w:type="dxa"/>
            <w:vAlign w:val="center"/>
          </w:tcPr>
          <w:p w14:paraId="1940489E" w14:textId="77777777"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279" w:dyaOrig="279" w14:anchorId="7C9FEC25">
                <v:shape id="_x0000_i1079" type="#_x0000_t75" style="width:14.55pt;height:14.55pt" o:ole="">
                  <v:imagedata r:id="rId121" o:title=""/>
                </v:shape>
                <o:OLEObject Type="Embed" ProgID="Equation.3" ShapeID="_x0000_i1079" DrawAspect="Content" ObjectID="_1666364591" r:id="rId122"/>
              </w:object>
            </w:r>
          </w:p>
        </w:tc>
        <w:tc>
          <w:tcPr>
            <w:tcW w:w="900" w:type="dxa"/>
            <w:vAlign w:val="center"/>
          </w:tcPr>
          <w:p w14:paraId="522E8979" w14:textId="77777777"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4"/>
                <w:sz w:val="24"/>
              </w:rPr>
              <w:object w:dxaOrig="279" w:dyaOrig="260" w14:anchorId="1E332FBE">
                <v:shape id="_x0000_i1080" type="#_x0000_t75" style="width:14.55pt;height:12.85pt" o:ole="">
                  <v:imagedata r:id="rId123" o:title=""/>
                </v:shape>
                <o:OLEObject Type="Embed" ProgID="Equation.3" ShapeID="_x0000_i1080" DrawAspect="Content" ObjectID="_1666364592" r:id="rId124"/>
              </w:object>
            </w:r>
          </w:p>
        </w:tc>
      </w:tr>
      <w:tr w:rsidR="00500E0A" w:rsidRPr="000E70A4" w14:paraId="1C7BEF2B" w14:textId="77777777" w:rsidTr="00301926">
        <w:tc>
          <w:tcPr>
            <w:tcW w:w="828" w:type="dxa"/>
          </w:tcPr>
          <w:p w14:paraId="28BEB3E0" w14:textId="77777777"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4"/>
                <w:sz w:val="24"/>
              </w:rPr>
              <w:object w:dxaOrig="240" w:dyaOrig="260" w14:anchorId="2CBB5FDF">
                <v:shape id="_x0000_i1081" type="#_x0000_t75" style="width:12pt;height:12.85pt" o:ole="">
                  <v:imagedata r:id="rId125" o:title=""/>
                </v:shape>
                <o:OLEObject Type="Embed" ProgID="Equation.3" ShapeID="_x0000_i1081" DrawAspect="Content" ObjectID="_1666364593" r:id="rId126"/>
              </w:object>
            </w:r>
          </w:p>
        </w:tc>
        <w:tc>
          <w:tcPr>
            <w:tcW w:w="828" w:type="dxa"/>
            <w:vAlign w:val="center"/>
          </w:tcPr>
          <w:p w14:paraId="37076999" w14:textId="77777777"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 w14:anchorId="2B59AB4E">
                <v:shape id="_x0000_i1082" type="#_x0000_t75" style="width:18pt;height:14.55pt" o:ole="">
                  <v:imagedata r:id="rId127" o:title=""/>
                </v:shape>
                <o:OLEObject Type="Embed" ProgID="Equation.3" ShapeID="_x0000_i1082" DrawAspect="Content" ObjectID="_1666364594" r:id="rId128"/>
              </w:object>
            </w:r>
          </w:p>
        </w:tc>
        <w:tc>
          <w:tcPr>
            <w:tcW w:w="900" w:type="dxa"/>
            <w:vAlign w:val="center"/>
          </w:tcPr>
          <w:p w14:paraId="326AE887" w14:textId="77777777"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 w14:anchorId="2A0D9924">
                <v:shape id="_x0000_i1083" type="#_x0000_t75" style="width:18.85pt;height:14.55pt" o:ole="">
                  <v:imagedata r:id="rId129" o:title=""/>
                </v:shape>
                <o:OLEObject Type="Embed" ProgID="Equation.3" ShapeID="_x0000_i1083" DrawAspect="Content" ObjectID="_1666364595" r:id="rId130"/>
              </w:object>
            </w:r>
          </w:p>
        </w:tc>
        <w:tc>
          <w:tcPr>
            <w:tcW w:w="900" w:type="dxa"/>
            <w:vAlign w:val="center"/>
          </w:tcPr>
          <w:p w14:paraId="4A6743A1" w14:textId="77777777"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 w14:anchorId="66B8D0B1">
                <v:shape id="_x0000_i1084" type="#_x0000_t75" style="width:18.85pt;height:14.55pt" o:ole="">
                  <v:imagedata r:id="rId131" o:title=""/>
                </v:shape>
                <o:OLEObject Type="Embed" ProgID="Equation.3" ShapeID="_x0000_i1084" DrawAspect="Content" ObjectID="_1666364596" r:id="rId132"/>
              </w:object>
            </w:r>
          </w:p>
        </w:tc>
        <w:tc>
          <w:tcPr>
            <w:tcW w:w="900" w:type="dxa"/>
            <w:vAlign w:val="center"/>
          </w:tcPr>
          <w:p w14:paraId="769A675A" w14:textId="77777777"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 w14:anchorId="5B2B159A">
                <v:shape id="_x0000_i1085" type="#_x0000_t75" style="width:18pt;height:14.55pt" o:ole="">
                  <v:imagedata r:id="rId133" o:title=""/>
                </v:shape>
                <o:OLEObject Type="Embed" ProgID="Equation.3" ShapeID="_x0000_i1085" DrawAspect="Content" ObjectID="_1666364597" r:id="rId134"/>
              </w:object>
            </w:r>
          </w:p>
        </w:tc>
      </w:tr>
    </w:tbl>
    <w:p w14:paraId="599307AE" w14:textId="77777777" w:rsidR="00500E0A" w:rsidRPr="000E70A4" w:rsidRDefault="00500E0A" w:rsidP="00500E0A">
      <w:pPr>
        <w:pStyle w:val="aff3"/>
        <w:numPr>
          <w:ilvl w:val="1"/>
          <w:numId w:val="7"/>
        </w:numPr>
        <w:rPr>
          <w:rFonts w:ascii="Times New Roman" w:hAnsi="Times New Roman" w:cs="Times New Roman"/>
          <w:sz w:val="24"/>
        </w:rPr>
      </w:pPr>
      <w:r w:rsidRPr="000E70A4">
        <w:rPr>
          <w:rFonts w:ascii="Times New Roman" w:hAnsi="Times New Roman" w:cs="Times New Roman"/>
          <w:sz w:val="24"/>
        </w:rPr>
        <w:t xml:space="preserve">Для непрерывной случайной величины задана функция распределения </w:t>
      </w:r>
      <w:r w:rsidRPr="000E70A4">
        <w:rPr>
          <w:rFonts w:ascii="Times New Roman" w:hAnsi="Times New Roman" w:cs="Times New Roman"/>
          <w:position w:val="-10"/>
          <w:sz w:val="24"/>
        </w:rPr>
        <w:object w:dxaOrig="520" w:dyaOrig="340" w14:anchorId="1EE8A617">
          <v:shape id="_x0000_i1086" type="#_x0000_t75" style="width:25.7pt;height:17.15pt" o:ole="">
            <v:imagedata r:id="rId135" o:title=""/>
          </v:shape>
          <o:OLEObject Type="Embed" ProgID="Equation.3" ShapeID="_x0000_i1086" DrawAspect="Content" ObjectID="_1666364598" r:id="rId136"/>
        </w:object>
      </w:r>
      <w:r w:rsidRPr="000E70A4">
        <w:rPr>
          <w:rFonts w:ascii="Times New Roman" w:hAnsi="Times New Roman" w:cs="Times New Roman"/>
          <w:sz w:val="24"/>
        </w:rPr>
        <w:t xml:space="preserve">. Требуется найти плотность распределения </w:t>
      </w:r>
      <w:r w:rsidRPr="000E70A4">
        <w:rPr>
          <w:rFonts w:ascii="Times New Roman" w:hAnsi="Times New Roman" w:cs="Times New Roman"/>
          <w:position w:val="-10"/>
          <w:sz w:val="24"/>
        </w:rPr>
        <w:object w:dxaOrig="520" w:dyaOrig="340" w14:anchorId="5E387E78">
          <v:shape id="_x0000_i1087" type="#_x0000_t75" style="width:25.7pt;height:17.15pt" o:ole="">
            <v:imagedata r:id="rId137" o:title=""/>
          </v:shape>
          <o:OLEObject Type="Embed" ProgID="Equation.3" ShapeID="_x0000_i1087" DrawAspect="Content" ObjectID="_1666364599" r:id="rId138"/>
        </w:object>
      </w:r>
      <w:r w:rsidRPr="000E70A4">
        <w:rPr>
          <w:rFonts w:ascii="Times New Roman" w:hAnsi="Times New Roman" w:cs="Times New Roman"/>
          <w:sz w:val="24"/>
        </w:rPr>
        <w:t>, математическое ожидание, дисперсию, среднее квадратическое отклонение. Вычислить вероятность того, что отклонение случайной величины от её математического ожидания будет не более среднего квадратического отклонения. Построить график функций.</w:t>
      </w:r>
    </w:p>
    <w:p w14:paraId="789A8DDA" w14:textId="77777777" w:rsidR="00500E0A" w:rsidRPr="000E70A4" w:rsidRDefault="00500E0A" w:rsidP="00500E0A">
      <w:pPr>
        <w:pStyle w:val="aff3"/>
        <w:rPr>
          <w:rFonts w:ascii="Times New Roman" w:hAnsi="Times New Roman" w:cs="Times New Roman"/>
          <w:sz w:val="24"/>
        </w:rPr>
      </w:pPr>
      <w:r w:rsidRPr="000E70A4">
        <w:rPr>
          <w:rFonts w:ascii="Times New Roman" w:hAnsi="Times New Roman" w:cs="Times New Roman"/>
          <w:position w:val="-82"/>
          <w:sz w:val="24"/>
        </w:rPr>
        <w:object w:dxaOrig="4400" w:dyaOrig="1760" w14:anchorId="3858B1B0">
          <v:shape id="_x0000_i1088" type="#_x0000_t75" style="width:210.85pt;height:84.85pt" o:ole="">
            <v:imagedata r:id="rId139" o:title=""/>
          </v:shape>
          <o:OLEObject Type="Embed" ProgID="Equation.3" ShapeID="_x0000_i1088" DrawAspect="Content" ObjectID="_1666364600" r:id="rId140"/>
        </w:object>
      </w:r>
    </w:p>
    <w:p w14:paraId="5C40D6C2" w14:textId="77777777" w:rsidR="00500E0A" w:rsidRPr="000E70A4" w:rsidRDefault="00500E0A" w:rsidP="00500E0A">
      <w:pPr>
        <w:pStyle w:val="aff3"/>
        <w:numPr>
          <w:ilvl w:val="1"/>
          <w:numId w:val="7"/>
        </w:numPr>
        <w:rPr>
          <w:rFonts w:ascii="Times New Roman" w:hAnsi="Times New Roman" w:cs="Times New Roman"/>
          <w:sz w:val="24"/>
        </w:rPr>
      </w:pPr>
      <w:r w:rsidRPr="000E70A4">
        <w:rPr>
          <w:rFonts w:ascii="Times New Roman" w:hAnsi="Times New Roman" w:cs="Times New Roman"/>
          <w:sz w:val="24"/>
        </w:rPr>
        <w:t xml:space="preserve">Закон распределения системы дискретных случайных величин </w:t>
      </w:r>
      <w:r w:rsidRPr="000E70A4">
        <w:rPr>
          <w:rFonts w:ascii="Times New Roman" w:hAnsi="Times New Roman" w:cs="Times New Roman"/>
          <w:position w:val="-10"/>
          <w:sz w:val="24"/>
        </w:rPr>
        <w:object w:dxaOrig="660" w:dyaOrig="340" w14:anchorId="3DA57C96">
          <v:shape id="_x0000_i1089" type="#_x0000_t75" style="width:33.45pt;height:17.15pt" o:ole="">
            <v:imagedata r:id="rId141" o:title=""/>
          </v:shape>
          <o:OLEObject Type="Embed" ProgID="Equation.3" ShapeID="_x0000_i1089" DrawAspect="Content" ObjectID="_1666364601" r:id="rId142"/>
        </w:object>
      </w:r>
      <w:r w:rsidRPr="000E70A4">
        <w:rPr>
          <w:rFonts w:ascii="Times New Roman" w:hAnsi="Times New Roman" w:cs="Times New Roman"/>
          <w:sz w:val="24"/>
        </w:rPr>
        <w:t xml:space="preserve"> задан таблицей. Найти коэффициент корреляции </w:t>
      </w:r>
      <w:r w:rsidRPr="000E70A4">
        <w:rPr>
          <w:rFonts w:ascii="Times New Roman" w:hAnsi="Times New Roman" w:cs="Times New Roman"/>
          <w:position w:val="-14"/>
          <w:sz w:val="24"/>
        </w:rPr>
        <w:object w:dxaOrig="300" w:dyaOrig="380" w14:anchorId="10A9638E">
          <v:shape id="_x0000_i1090" type="#_x0000_t75" style="width:15.45pt;height:18.85pt" o:ole="">
            <v:imagedata r:id="rId143" o:title=""/>
          </v:shape>
          <o:OLEObject Type="Embed" ProgID="Equation.3" ShapeID="_x0000_i1090" DrawAspect="Content" ObjectID="_1666364602" r:id="rId144"/>
        </w:object>
      </w:r>
      <w:r w:rsidRPr="000E70A4">
        <w:rPr>
          <w:rFonts w:ascii="Times New Roman" w:hAnsi="Times New Roman" w:cs="Times New Roman"/>
          <w:sz w:val="24"/>
        </w:rPr>
        <w:t xml:space="preserve"> и вероятность попадания случайной величины </w:t>
      </w:r>
      <w:r w:rsidRPr="000E70A4">
        <w:rPr>
          <w:rFonts w:ascii="Times New Roman" w:hAnsi="Times New Roman" w:cs="Times New Roman"/>
          <w:position w:val="-10"/>
          <w:sz w:val="24"/>
        </w:rPr>
        <w:object w:dxaOrig="660" w:dyaOrig="340" w14:anchorId="4D5D08FD">
          <v:shape id="_x0000_i1091" type="#_x0000_t75" style="width:33.45pt;height:17.15pt" o:ole="">
            <v:imagedata r:id="rId141" o:title=""/>
          </v:shape>
          <o:OLEObject Type="Embed" ProgID="Equation.3" ShapeID="_x0000_i1091" DrawAspect="Content" ObjectID="_1666364603" r:id="rId145"/>
        </w:object>
      </w:r>
      <w:r w:rsidRPr="000E70A4">
        <w:rPr>
          <w:rFonts w:ascii="Times New Roman" w:hAnsi="Times New Roman" w:cs="Times New Roman"/>
          <w:sz w:val="24"/>
        </w:rPr>
        <w:t xml:space="preserve"> в область </w:t>
      </w:r>
      <w:r w:rsidRPr="000E70A4">
        <w:rPr>
          <w:rFonts w:ascii="Times New Roman" w:hAnsi="Times New Roman" w:cs="Times New Roman"/>
          <w:position w:val="-4"/>
          <w:sz w:val="24"/>
        </w:rPr>
        <w:object w:dxaOrig="260" w:dyaOrig="260" w14:anchorId="052EB9EA">
          <v:shape id="_x0000_i1092" type="#_x0000_t75" style="width:12.85pt;height:12.85pt" o:ole="">
            <v:imagedata r:id="rId146" o:title=""/>
          </v:shape>
          <o:OLEObject Type="Embed" ProgID="Equation.3" ShapeID="_x0000_i1092" DrawAspect="Content" ObjectID="_1666364604" r:id="rId147"/>
        </w:object>
      </w:r>
      <w:r w:rsidRPr="000E70A4">
        <w:rPr>
          <w:rFonts w:ascii="Times New Roman" w:hAnsi="Times New Roman" w:cs="Times New Roman"/>
          <w:sz w:val="24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9"/>
        <w:gridCol w:w="1929"/>
        <w:gridCol w:w="1929"/>
        <w:gridCol w:w="1929"/>
        <w:gridCol w:w="1929"/>
      </w:tblGrid>
      <w:tr w:rsidR="00500E0A" w:rsidRPr="000E70A4" w14:paraId="20659CBF" w14:textId="77777777" w:rsidTr="00301926">
        <w:tc>
          <w:tcPr>
            <w:tcW w:w="871" w:type="pct"/>
            <w:tcBorders>
              <w:tl2br w:val="single" w:sz="4" w:space="0" w:color="auto"/>
            </w:tcBorders>
            <w:vAlign w:val="center"/>
          </w:tcPr>
          <w:p w14:paraId="3E7BC657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6C9EFDFA" wp14:editId="2A8253F6">
                  <wp:extent cx="180975" cy="163830"/>
                  <wp:effectExtent l="0" t="0" r="9525" b="762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00E0A" w:rsidRPr="000E70A4">
              <w:rPr>
                <w:rFonts w:ascii="Times New Roman" w:hAnsi="Times New Roman" w:cs="Times New Roman"/>
                <w:sz w:val="24"/>
              </w:rPr>
              <w:t xml:space="preserve">    </w:t>
            </w: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64DBCCD2" wp14:editId="5F4D86EE">
                  <wp:extent cx="137795" cy="163830"/>
                  <wp:effectExtent l="0" t="0" r="0" b="762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2D74C6BB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3C3E2EDB" wp14:editId="38984B98">
                  <wp:extent cx="129540" cy="180975"/>
                  <wp:effectExtent l="0" t="0" r="3810" b="9525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73F8C694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4598DD5C" wp14:editId="1470F5C8">
                  <wp:extent cx="129540" cy="163830"/>
                  <wp:effectExtent l="0" t="0" r="3810" b="762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29E70305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4C91A796" wp14:editId="0AD70C99">
                  <wp:extent cx="129540" cy="163830"/>
                  <wp:effectExtent l="0" t="0" r="3810" b="762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1E6B95FC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770AFAA8" wp14:editId="7B3EFE42">
                  <wp:extent cx="129540" cy="180975"/>
                  <wp:effectExtent l="0" t="0" r="3810" b="9525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0E0A" w:rsidRPr="000E70A4" w14:paraId="5CC37474" w14:textId="77777777" w:rsidTr="00301926">
        <w:tc>
          <w:tcPr>
            <w:tcW w:w="871" w:type="pct"/>
            <w:vAlign w:val="center"/>
          </w:tcPr>
          <w:p w14:paraId="753B07B3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3AAD144D" wp14:editId="1CF09E39">
                  <wp:extent cx="129540" cy="180975"/>
                  <wp:effectExtent l="0" t="0" r="3810" b="9525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74A366B2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55F2B8C9" wp14:editId="5BA7ED2E">
                  <wp:extent cx="301625" cy="180975"/>
                  <wp:effectExtent l="0" t="0" r="3175" b="9525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3BA7A07E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5442E8B5" wp14:editId="25E65048">
                  <wp:extent cx="301625" cy="180975"/>
                  <wp:effectExtent l="0" t="0" r="3175" b="9525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28C4D5EB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0FA29C8C" wp14:editId="6C5C57C9">
                  <wp:extent cx="319405" cy="180975"/>
                  <wp:effectExtent l="0" t="0" r="4445" b="9525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224F718A" w14:textId="77777777" w:rsidR="00500E0A" w:rsidRPr="000E70A4" w:rsidRDefault="00500E0A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 w14:anchorId="2DA0AB50">
                <v:shape id="_x0000_i1093" type="#_x0000_t75" style="width:24pt;height:14.55pt" o:ole="">
                  <v:imagedata r:id="rId158" o:title=""/>
                </v:shape>
                <o:OLEObject Type="Embed" ProgID="Equation.3" ShapeID="_x0000_i1093" DrawAspect="Content" ObjectID="_1666364605" r:id="rId159"/>
              </w:object>
            </w:r>
          </w:p>
        </w:tc>
      </w:tr>
      <w:tr w:rsidR="00500E0A" w:rsidRPr="000E70A4" w14:paraId="4C262187" w14:textId="77777777" w:rsidTr="00301926">
        <w:tc>
          <w:tcPr>
            <w:tcW w:w="871" w:type="pct"/>
            <w:vAlign w:val="center"/>
          </w:tcPr>
          <w:p w14:paraId="51575E41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07D8E81E" wp14:editId="274D8863">
                  <wp:extent cx="129540" cy="163830"/>
                  <wp:effectExtent l="0" t="0" r="3810" b="762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1FC7D4D5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64760E5C" wp14:editId="2011DBCE">
                  <wp:extent cx="319405" cy="180975"/>
                  <wp:effectExtent l="0" t="0" r="4445" b="9525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503CB476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682A3564" wp14:editId="364F2913">
                  <wp:extent cx="319405" cy="180975"/>
                  <wp:effectExtent l="0" t="0" r="4445" b="9525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43E3FED7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15E79F63" wp14:editId="71DA5880">
                  <wp:extent cx="319405" cy="180975"/>
                  <wp:effectExtent l="0" t="0" r="4445" b="9525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1CB44E22" w14:textId="77777777" w:rsidR="00500E0A" w:rsidRPr="000E70A4" w:rsidRDefault="00500E0A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499" w:dyaOrig="279" w14:anchorId="608227E6">
                <v:shape id="_x0000_i1094" type="#_x0000_t75" style="width:24.85pt;height:14.55pt" o:ole="">
                  <v:imagedata r:id="rId164" o:title=""/>
                </v:shape>
                <o:OLEObject Type="Embed" ProgID="Equation.3" ShapeID="_x0000_i1094" DrawAspect="Content" ObjectID="_1666364606" r:id="rId165"/>
              </w:object>
            </w:r>
          </w:p>
        </w:tc>
      </w:tr>
      <w:tr w:rsidR="00500E0A" w:rsidRPr="000E70A4" w14:paraId="1F6C4F6D" w14:textId="77777777" w:rsidTr="00301926">
        <w:tc>
          <w:tcPr>
            <w:tcW w:w="871" w:type="pct"/>
            <w:vAlign w:val="center"/>
          </w:tcPr>
          <w:p w14:paraId="6DE11434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7C419711" wp14:editId="7B4D5252">
                  <wp:extent cx="129540" cy="163830"/>
                  <wp:effectExtent l="0" t="0" r="3810" b="762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6ED0F8C3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605C0A66" wp14:editId="4607D993">
                  <wp:extent cx="301625" cy="180975"/>
                  <wp:effectExtent l="0" t="0" r="3175" b="9525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61E44401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3632B32C" wp14:editId="52105F7F">
                  <wp:extent cx="319405" cy="180975"/>
                  <wp:effectExtent l="0" t="0" r="4445" b="9525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0D11BB40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592C7409" wp14:editId="196C6280">
                  <wp:extent cx="319405" cy="180975"/>
                  <wp:effectExtent l="0" t="0" r="4445" b="9525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14:paraId="7C493467" w14:textId="77777777"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6E0B8B2F" wp14:editId="4BE77D3D">
                  <wp:extent cx="319405" cy="180975"/>
                  <wp:effectExtent l="0" t="0" r="4445" b="9525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2FD3C1" w14:textId="77777777" w:rsidR="00500E0A" w:rsidRPr="000E70A4" w:rsidRDefault="00500E0A" w:rsidP="00500E0A">
      <w:pPr>
        <w:pStyle w:val="aff3"/>
        <w:rPr>
          <w:rFonts w:ascii="Times New Roman" w:hAnsi="Times New Roman" w:cs="Times New Roman"/>
          <w:sz w:val="24"/>
        </w:rPr>
      </w:pPr>
      <w:r w:rsidRPr="000E70A4">
        <w:rPr>
          <w:rFonts w:ascii="Times New Roman" w:hAnsi="Times New Roman" w:cs="Times New Roman"/>
          <w:position w:val="-10"/>
          <w:sz w:val="24"/>
          <w:lang w:val="en-US"/>
        </w:rPr>
        <w:object w:dxaOrig="2560" w:dyaOrig="340" w14:anchorId="0ABC6E0C">
          <v:shape id="_x0000_i1095" type="#_x0000_t75" style="width:126.85pt;height:17.15pt" o:ole="">
            <v:imagedata r:id="rId171" o:title=""/>
          </v:shape>
          <o:OLEObject Type="Embed" ProgID="Equation.3" ShapeID="_x0000_i1095" DrawAspect="Content" ObjectID="_1666364607" r:id="rId172"/>
        </w:object>
      </w:r>
    </w:p>
    <w:p w14:paraId="5ADB4DB5" w14:textId="77777777" w:rsidR="00500E0A" w:rsidRPr="000E70A4" w:rsidRDefault="00500E0A" w:rsidP="00500E0A">
      <w:pPr>
        <w:rPr>
          <w:rFonts w:ascii="Times New Roman" w:hAnsi="Times New Roman" w:cs="Times New Roman"/>
          <w:i/>
          <w:sz w:val="24"/>
          <w:szCs w:val="24"/>
        </w:rPr>
      </w:pPr>
    </w:p>
    <w:p w14:paraId="1A9CD70E" w14:textId="77777777" w:rsidR="007E53B7" w:rsidRDefault="007E53B7" w:rsidP="00AD61AF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  <w:sectPr w:rsidR="007E53B7" w:rsidSect="007E53B7">
          <w:pgSz w:w="11907" w:h="16840" w:code="9"/>
          <w:pgMar w:top="1134" w:right="1701" w:bottom="567" w:left="851" w:header="720" w:footer="720" w:gutter="0"/>
          <w:cols w:space="720"/>
          <w:noEndnote/>
          <w:titlePg/>
          <w:docGrid w:linePitch="326"/>
        </w:sectPr>
      </w:pPr>
    </w:p>
    <w:p w14:paraId="2A40F43E" w14:textId="58CF0FC5" w:rsidR="00AD61AF" w:rsidRPr="007E53B7" w:rsidRDefault="00AD61AF" w:rsidP="00AD61AF">
      <w:pPr>
        <w:pStyle w:val="1"/>
        <w:rPr>
          <w:rStyle w:val="FontStyle20"/>
          <w:rFonts w:ascii="Times New Roman" w:hAnsi="Times New Roman" w:cs="Times New Roman"/>
          <w:b/>
          <w:bCs/>
          <w:sz w:val="24"/>
          <w:szCs w:val="24"/>
        </w:rPr>
      </w:pPr>
      <w:r w:rsidRPr="007E53B7">
        <w:rPr>
          <w:rStyle w:val="FontStyle20"/>
          <w:rFonts w:ascii="Times New Roman" w:hAnsi="Times New Roman" w:cs="Times New Roman"/>
          <w:b/>
          <w:bCs/>
          <w:sz w:val="24"/>
          <w:szCs w:val="24"/>
        </w:rPr>
        <w:lastRenderedPageBreak/>
        <w:t>7 Оценочные средства для проведения промежуточной аттестации</w:t>
      </w:r>
    </w:p>
    <w:p w14:paraId="18E6C00C" w14:textId="77777777" w:rsidR="00AD61AF" w:rsidRPr="000E70A4" w:rsidRDefault="00AD61AF" w:rsidP="00AD61AF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а) Планируемые результаты обучения и оценочные средства для проведения промежуточной аттестаци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60"/>
        <w:gridCol w:w="3645"/>
        <w:gridCol w:w="9719"/>
      </w:tblGrid>
      <w:tr w:rsidR="00AD61AF" w:rsidRPr="000E70A4" w14:paraId="61BDEBAA" w14:textId="77777777" w:rsidTr="00AD61AF">
        <w:trPr>
          <w:trHeight w:val="753"/>
          <w:tblHeader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676257CF" w14:textId="77777777" w:rsidR="00AD61AF" w:rsidRPr="000E70A4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Структурный элемент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br/>
              <w:t>компетенции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42CF9D08" w14:textId="77777777" w:rsidR="00AD61AF" w:rsidRPr="000E70A4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ланируемые результаты обучения 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31C806E9" w14:textId="77777777" w:rsidR="00AD61AF" w:rsidRPr="000E70A4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ценочные средства</w:t>
            </w:r>
          </w:p>
        </w:tc>
      </w:tr>
      <w:tr w:rsidR="00AD61AF" w:rsidRPr="000E70A4" w14:paraId="7379D82E" w14:textId="77777777" w:rsidTr="00AD61AF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4E06BC7D" w14:textId="77777777" w:rsidR="00AD61AF" w:rsidRPr="000E70A4" w:rsidRDefault="00AD61AF" w:rsidP="00AD61A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ОПК-1 способность к приобретению с большой степенью самостоятельности новых знаний с использованием современных образовательных и информационных технологий</w:t>
            </w:r>
          </w:p>
        </w:tc>
      </w:tr>
      <w:tr w:rsidR="00AD61AF" w:rsidRPr="000E70A4" w14:paraId="6244FC92" w14:textId="77777777" w:rsidTr="00AD61AF">
        <w:trPr>
          <w:trHeight w:val="319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24675593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</w:tcPr>
          <w:p w14:paraId="2B4A9B6E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новные положения линейной и векторной алгебры, аналитической геометрии</w:t>
            </w:r>
          </w:p>
          <w:p w14:paraId="6839992F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е п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ж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п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д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ов и н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п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ы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х функ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ций, </w:t>
            </w:r>
          </w:p>
          <w:p w14:paraId="04B69232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е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мы диф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ф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а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о и и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т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ра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о и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чи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функ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ций од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й и н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ско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ких п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ме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х, методы дифференциального исчисления исследования функций,</w:t>
            </w:r>
          </w:p>
          <w:p w14:paraId="6B132DC7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- основные типы обыкновенных дифференциальных уравнений и методы их решения, </w:t>
            </w:r>
          </w:p>
          <w:p w14:paraId="59D00C2D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новные понятия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вероятно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1D6FEEF2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. Формулировки основных теорем (свойств, признаков изучаемых понятий, необходимые и достаточные условия) в изучаемых разделах курса.</w:t>
            </w:r>
          </w:p>
          <w:p w14:paraId="6A2E7029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. Методы раскрытия неопределенностей, выяснения непрерывности функции одной переменной.</w:t>
            </w:r>
          </w:p>
          <w:p w14:paraId="1291C238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3. Алгоритм приближенного вычисления функции с помощью дифференциала; написания уравнения касательной прямой (плоскости).</w:t>
            </w:r>
          </w:p>
          <w:p w14:paraId="7CD49257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4. Алгоритм полного исследования функции.</w:t>
            </w:r>
          </w:p>
          <w:p w14:paraId="01FF160F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5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14:paraId="31FDFA11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6. Способы выяснения сходимости несобственных интегралов.</w:t>
            </w:r>
          </w:p>
          <w:p w14:paraId="776F35FE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7. Общую схему построения кратных интегралов и сведения их к повторным.</w:t>
            </w:r>
          </w:p>
          <w:p w14:paraId="00773DA0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8. Способы нахождения погрешности в приближенных вычислениях корня уравнения и определенных интегралов.</w:t>
            </w:r>
          </w:p>
          <w:p w14:paraId="7983C969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9. Основные способы статистической проверки гипотез, выяснения доверительных интервалов для параметров распределения.</w:t>
            </w:r>
          </w:p>
          <w:p w14:paraId="4FD2BA61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0. Методы проверки допущения ошибок первого или второго рода при проверке статистических гипотез.</w:t>
            </w:r>
          </w:p>
        </w:tc>
      </w:tr>
      <w:tr w:rsidR="00AD61AF" w:rsidRPr="000E70A4" w14:paraId="54761E3A" w14:textId="77777777" w:rsidTr="00AD61AF">
        <w:trPr>
          <w:trHeight w:val="318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0B9A4502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</w:tcPr>
          <w:p w14:paraId="38561AA5" w14:textId="77777777"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самостоятельно и обосновано выбирать методы и способы решения задач, связанных с линейной и векторной алгеброй, аналитической геометрией</w:t>
            </w:r>
          </w:p>
          <w:p w14:paraId="5A48F944" w14:textId="77777777"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самостоятельно и обосновано применять методы дифференциального исчисления для исследова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ния функций одной и двух переменных (в том числе на экстремум, поведение на границе области задания и т.п.); </w:t>
            </w:r>
          </w:p>
          <w:p w14:paraId="3C8F90ED" w14:textId="77777777"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ыявлять, строить и решать математические модели прикладных задач;</w:t>
            </w:r>
          </w:p>
          <w:p w14:paraId="6AB7AB29" w14:textId="77777777"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бсуждать способы эффективного решения задач, распознавать эффективные результаты от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232E46A5" w14:textId="77777777" w:rsidR="00AD61AF" w:rsidRPr="000E70A4" w:rsidRDefault="00AD61AF" w:rsidP="00AD61AF">
            <w:pPr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</w:rPr>
            </w:pPr>
            <w:r w:rsidRPr="000E70A4"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</w:rPr>
              <w:lastRenderedPageBreak/>
              <w:t>Примерные практические задания и задачи</w:t>
            </w:r>
          </w:p>
          <w:p w14:paraId="4159005B" w14:textId="77777777" w:rsidR="00AD61AF" w:rsidRPr="000E70A4" w:rsidRDefault="00AD61AF" w:rsidP="00AD61AF">
            <w:pPr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 w:rsidRPr="000E70A4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</w:rPr>
              <w:t>Задание 1.</w:t>
            </w:r>
            <w:r w:rsidRPr="000E70A4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 xml:space="preserve"> Составьте алгоритм решения</w:t>
            </w:r>
            <w:proofErr w:type="gramStart"/>
            <w:r w:rsidRPr="000E70A4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 xml:space="preserve"> ….</w:t>
            </w:r>
            <w:proofErr w:type="gramEnd"/>
            <w:r w:rsidRPr="000E70A4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. задачи.</w:t>
            </w:r>
          </w:p>
          <w:p w14:paraId="0E6F89CA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2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Вычислите приближенно </w:t>
            </w:r>
            <w:r w:rsidRPr="000E7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0E70A4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drawing>
                <wp:inline distT="0" distB="0" distL="0" distR="0" wp14:anchorId="79D67083" wp14:editId="32A74D99">
                  <wp:extent cx="295275" cy="257175"/>
                  <wp:effectExtent l="0" t="0" r="9525" b="9525"/>
                  <wp:docPr id="222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при </w:t>
            </w:r>
            <w:r w:rsidRPr="000E7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= 1,03. </w:t>
            </w:r>
          </w:p>
          <w:p w14:paraId="6805BEFB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ча 3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Вычислите предел по правилу </w:t>
            </w:r>
            <w:proofErr w:type="spell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Лопиталя</w:t>
            </w:r>
            <w:proofErr w:type="spell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E70A4">
              <w:rPr>
                <w:rFonts w:ascii="Times New Roman" w:hAnsi="Times New Roman" w:cs="Times New Roman"/>
                <w:noProof/>
                <w:position w:val="-20"/>
                <w:sz w:val="24"/>
                <w:szCs w:val="24"/>
                <w:lang w:eastAsia="ru-RU"/>
              </w:rPr>
              <w:drawing>
                <wp:inline distT="0" distB="0" distL="0" distR="0" wp14:anchorId="5758B1BC" wp14:editId="00A75A42">
                  <wp:extent cx="257175" cy="276225"/>
                  <wp:effectExtent l="0" t="0" r="9525" b="9525"/>
                  <wp:docPr id="223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70A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 wp14:anchorId="2F3E4B1A" wp14:editId="03D3F5F9">
                  <wp:extent cx="733425" cy="333375"/>
                  <wp:effectExtent l="0" t="0" r="9525" b="9525"/>
                  <wp:docPr id="224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F7C90A7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4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Сформулируйте необходимое условие экстремума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функции  одной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еременной.</w:t>
            </w:r>
          </w:p>
          <w:p w14:paraId="28C63EF8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ча 5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сследуйте функцию и постройте её график: </w:t>
            </w:r>
            <w:r w:rsidRPr="000E70A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460" w:dyaOrig="639" w14:anchorId="7590020C">
                <v:shape id="_x0000_i1096" type="#_x0000_t75" style="width:62.55pt;height:26.55pt" o:ole="">
                  <v:imagedata r:id="rId176" o:title=""/>
                </v:shape>
                <o:OLEObject Type="Embed" ProgID="Equation.3" ShapeID="_x0000_i1096" DrawAspect="Content" ObjectID="_1666364608" r:id="rId177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86A83F0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адача 6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Выясните геометрический смысл определенного интеграла от данной функции в данном интервале в декартовой системе координат.</w:t>
            </w:r>
          </w:p>
          <w:p w14:paraId="095471D9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7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 Укажите верное утверждение о функции двух переменных:</w:t>
            </w:r>
          </w:p>
          <w:p w14:paraId="07A03547" w14:textId="77777777" w:rsidR="00AD61AF" w:rsidRPr="000E70A4" w:rsidRDefault="00AD61AF" w:rsidP="00AD61AF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а). градиент перпендикулярен касательной плоскости;</w:t>
            </w:r>
          </w:p>
          <w:p w14:paraId="2828950C" w14:textId="77777777" w:rsidR="00AD61AF" w:rsidRPr="000E70A4" w:rsidRDefault="00AD61AF" w:rsidP="00AD61AF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б). градиент является производной по направлению;</w:t>
            </w:r>
          </w:p>
          <w:p w14:paraId="37EAC64D" w14:textId="77777777" w:rsidR="00AD61AF" w:rsidRPr="000E70A4" w:rsidRDefault="00AD61AF" w:rsidP="00AD61AF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). градиент является касательной к линии уровня;</w:t>
            </w:r>
          </w:p>
          <w:p w14:paraId="44C642C0" w14:textId="77777777" w:rsidR="00AD61AF" w:rsidRPr="000E70A4" w:rsidRDefault="00AD61AF" w:rsidP="00AD61AF">
            <w:pPr>
              <w:ind w:left="747" w:hanging="544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г). градиент определяет направление максимальной скорости изменения функции.</w:t>
            </w:r>
          </w:p>
          <w:p w14:paraId="04FBA43C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8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Укажите ЛОЖНОЕ утверждение о функции двух переменных:</w:t>
            </w:r>
          </w:p>
          <w:p w14:paraId="44D8352A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а). непрерывная функция всегда дифференцируема;</w:t>
            </w:r>
          </w:p>
          <w:p w14:paraId="357C5BE8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б). функция, имеющая предел в точке </w:t>
            </w:r>
            <w:r w:rsidRPr="000E70A4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может быть </w:t>
            </w:r>
            <w:proofErr w:type="spell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разрывна</w:t>
            </w:r>
            <w:proofErr w:type="spell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в этой точке;</w:t>
            </w:r>
          </w:p>
          <w:p w14:paraId="7EDEB057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). у дифференцируемой функции существуют частные производные;</w:t>
            </w:r>
          </w:p>
          <w:p w14:paraId="401FEA5F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г). из непрерывности частных производных в точке </w:t>
            </w:r>
            <w:r w:rsidRPr="000E70A4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следует дифференцируемость функции в этой точке.</w:t>
            </w:r>
          </w:p>
          <w:p w14:paraId="236F2697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ча 9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 Двумя методами проведены измерения одной и той же физической величины. Получены следующие результаты:</w:t>
            </w:r>
          </w:p>
          <w:p w14:paraId="7A282DCB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а) в первом случае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45,  133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  143,  121,  135,  132,  133,  148,  133,  134;</w:t>
            </w:r>
          </w:p>
          <w:p w14:paraId="7271B4C3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б) во втором случае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28,  120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  116,  115,  143,  115,  120,  138,  115, 120.</w:t>
            </w:r>
          </w:p>
          <w:p w14:paraId="0F308BF6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Выясните, можно ли считать, что оба метода обеспечивают одинаковую точность измерений, если принять уровень значимости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object w:dxaOrig="999" w:dyaOrig="320" w14:anchorId="30AB6B7A">
                <v:shape id="_x0000_i1097" type="#_x0000_t75" style="width:41.15pt;height:13.7pt" o:ole="">
                  <v:imagedata r:id="rId178" o:title=""/>
                </v:shape>
                <o:OLEObject Type="Embed" ProgID="Equation.3" ShapeID="_x0000_i1097" DrawAspect="Content" ObjectID="_1666364609" r:id="rId179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? Предполагается, что результаты измерений распределены нормально и выборки независимы.</w:t>
            </w:r>
          </w:p>
        </w:tc>
      </w:tr>
      <w:tr w:rsidR="00AD61AF" w:rsidRPr="000E70A4" w14:paraId="1704877C" w14:textId="77777777" w:rsidTr="00AD61AF">
        <w:trPr>
          <w:trHeight w:val="318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14:paraId="52728A4F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ладе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</w:tcPr>
          <w:p w14:paraId="0F30E07A" w14:textId="77777777" w:rsidR="00AD61AF" w:rsidRPr="000E70A4" w:rsidRDefault="00AD61AF" w:rsidP="00E53516">
            <w:pPr>
              <w:numPr>
                <w:ilvl w:val="0"/>
                <w:numId w:val="8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Cs/>
                <w:sz w:val="24"/>
                <w:szCs w:val="24"/>
              </w:rPr>
              <w:t>навыками построения и решения математических моделей прикладных задач;</w:t>
            </w:r>
          </w:p>
          <w:p w14:paraId="612071C0" w14:textId="77777777" w:rsidR="00AD61AF" w:rsidRPr="000E70A4" w:rsidRDefault="00AD61AF" w:rsidP="00E53516">
            <w:pPr>
              <w:numPr>
                <w:ilvl w:val="0"/>
                <w:numId w:val="8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Cs/>
                <w:sz w:val="24"/>
                <w:szCs w:val="24"/>
              </w:rPr>
              <w:t>способами оценивания значимости и практической пригодности полученных результа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4B8ACE4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. Формулировки основных теорем (свойств, признаков изучаемых понятий, необходимые и достаточные условия) в изучаемых разделах курса.</w:t>
            </w:r>
          </w:p>
          <w:p w14:paraId="2BCD6E03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2. Методы решения систем линейных уравнений. </w:t>
            </w:r>
          </w:p>
          <w:p w14:paraId="03023200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3. Алгоритмы решений типовых геометрических задач</w:t>
            </w:r>
          </w:p>
          <w:p w14:paraId="0644D35D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4. Методы раскрытия неопределенностей, выяснения непрерывности функции одной переменной.</w:t>
            </w:r>
          </w:p>
          <w:p w14:paraId="196D5475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5. Алгоритм приближенного вычисления функции с помощью дифференциала; написания уравнения касательной прямой (плоскости).</w:t>
            </w:r>
          </w:p>
          <w:p w14:paraId="124DC36C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6. Алгоритм полного исследования функции.</w:t>
            </w:r>
          </w:p>
          <w:p w14:paraId="4C4EAFEE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14:paraId="01C02DAC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8. Способы выяснения сходимости несобственных интегралов.</w:t>
            </w:r>
          </w:p>
          <w:p w14:paraId="44A4C001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9. Общую схему построения кратных интегралов и сведения их к повторным.</w:t>
            </w:r>
          </w:p>
          <w:p w14:paraId="7F66B9C2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0. Способы нахождения погрешности в приближенных вычислениях корня уравнения и определенных интегралов.</w:t>
            </w:r>
          </w:p>
          <w:p w14:paraId="22F13EB1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1. Основные способы статистической проверки гипотез, выяснения доверительных интервалов для параметров распределения.</w:t>
            </w:r>
          </w:p>
          <w:p w14:paraId="1BFEBF7B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2. Методы проверки допущения ошибок первого или второго рода при проверке статистических гипотез.</w:t>
            </w:r>
          </w:p>
        </w:tc>
      </w:tr>
      <w:tr w:rsidR="00AD61AF" w:rsidRPr="000E70A4" w14:paraId="3FCE31AD" w14:textId="77777777" w:rsidTr="00AD61AF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23CE638F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ДПК-1 – умение использовать основные законы естественнонаучных дисциплин в профессиональной деятельности, применять методы математического анализа и моделирования, теоретического и экспериментального исследования</w:t>
            </w:r>
          </w:p>
        </w:tc>
      </w:tr>
      <w:tr w:rsidR="00AD61AF" w:rsidRPr="000E70A4" w14:paraId="09D9A2CE" w14:textId="77777777" w:rsidTr="00AD61AF">
        <w:trPr>
          <w:trHeight w:val="225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645493AF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1BB2989D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новные понятия линейной и векторной алгебры и аналитической геометрии,</w:t>
            </w:r>
          </w:p>
          <w:p w14:paraId="2D957210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е п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ж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п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д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ов и н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п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ы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х функ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ций, графики основных элементарных функций и их свойства, основы численного решения трансцендентных уравнений,</w:t>
            </w:r>
          </w:p>
          <w:p w14:paraId="59459E09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е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мы диф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ф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а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о и и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т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ра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о и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чи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функ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ций од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й и н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ско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ких п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ме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14:paraId="5ECCB162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основные типы обыкновенных дифференциальных уравнений и методы их решения, </w:t>
            </w:r>
          </w:p>
          <w:p w14:paraId="6DBDEEF1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новные понятия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вероятно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2A84746F" w14:textId="77777777" w:rsidR="00AD61AF" w:rsidRPr="000E70A4" w:rsidRDefault="00AD61AF" w:rsidP="00AD61A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70A4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</w:rPr>
              <w:lastRenderedPageBreak/>
              <w:t>Теоретические вопросы для экзамена</w:t>
            </w:r>
          </w:p>
          <w:p w14:paraId="36739AEB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пределители, их свойства, вычисление.</w:t>
            </w:r>
          </w:p>
          <w:p w14:paraId="0C0B05FC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Матрицы, действия над ними.</w:t>
            </w:r>
          </w:p>
          <w:p w14:paraId="1DF15B82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Системы линейных уравнений. Матричная запись их. Правило Крамера.</w:t>
            </w:r>
          </w:p>
          <w:p w14:paraId="4F503E3A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Решение систем линейных уравнений при помощи обратной матрицы.</w:t>
            </w:r>
          </w:p>
          <w:p w14:paraId="54701328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Метод Гаусса решения произвольных систем уравнений. </w:t>
            </w:r>
          </w:p>
          <w:p w14:paraId="6A9BC86F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Геометрический вектор. Разложение вектора по базисным векторам. Действия над векторами в координатной форме.</w:t>
            </w:r>
          </w:p>
          <w:p w14:paraId="75654188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лина вектора и угол между векторами в координатной форме. Скалярное произведение векторов и его свойства. Условие ортогональности двух векторов.</w:t>
            </w:r>
          </w:p>
          <w:p w14:paraId="488FFE3C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екторное произведение векторов и его свойства. Геометрический смысл векторного произведения.</w:t>
            </w:r>
          </w:p>
          <w:p w14:paraId="57191924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Смешанное произведение векторов и его свойства. Геометрический смысл смешанного произведения.</w:t>
            </w:r>
          </w:p>
          <w:p w14:paraId="78E64FA5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равнения прямой на плоскости. Условия параллельности и перпендикулярности двух прямых.</w:t>
            </w:r>
          </w:p>
          <w:p w14:paraId="368A576A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равнения плоскости в пространстве.</w:t>
            </w:r>
          </w:p>
          <w:p w14:paraId="74485BB1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Кривые второго порядка. </w:t>
            </w:r>
          </w:p>
          <w:p w14:paraId="16F27B81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14:paraId="6F78D469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едел функции в точке. Предел функции в бесконечности. Односторонние пределы.</w:t>
            </w:r>
          </w:p>
          <w:p w14:paraId="0979A41A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Бесконечно малые и бесконечно большие функции, связь между ними. Свойства бесконечно малых функций.</w:t>
            </w:r>
          </w:p>
          <w:p w14:paraId="1A9938EA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Теоремы о пределах. Раскрытие неопределенностей.</w:t>
            </w:r>
          </w:p>
          <w:p w14:paraId="032916B8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Замечательные пределы.</w:t>
            </w:r>
          </w:p>
          <w:p w14:paraId="5A593CAD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14:paraId="2C799CA8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епрерывность функции в точке. Точки разрыва и их классификация.</w:t>
            </w:r>
          </w:p>
          <w:p w14:paraId="507BA169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сновные теоремы о непрерывных функциях. Свойства функций непрерывных на отрезке.</w:t>
            </w:r>
          </w:p>
          <w:p w14:paraId="31EC24D1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оизводная функции, ее геометрический и физический смысл.</w:t>
            </w:r>
          </w:p>
          <w:p w14:paraId="4B4D4070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равнения касательной и нормали к кривой. Дифференцируемость функции в точке.</w:t>
            </w:r>
          </w:p>
          <w:p w14:paraId="6DADF2B5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14:paraId="45450AC8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Дифференцирование неявных и </w:t>
            </w:r>
            <w:proofErr w:type="spell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араметрически</w:t>
            </w:r>
            <w:proofErr w:type="spell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заданных функций. Логарифмическое дифференцирование.</w:t>
            </w:r>
          </w:p>
          <w:p w14:paraId="04BB6C68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оизводные высших порядков.</w:t>
            </w:r>
          </w:p>
          <w:p w14:paraId="253A8BC7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ифференциал функции. Геометрический смысл дифференциала. Основные теоремы о дифференциалах.</w:t>
            </w:r>
          </w:p>
          <w:p w14:paraId="52111B65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Применение дифференциала к приближенным вычислениям. </w:t>
            </w:r>
          </w:p>
          <w:p w14:paraId="7554E42E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теоремы дифференциального исчисления: </w:t>
            </w:r>
            <w:proofErr w:type="spell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Ролля</w:t>
            </w:r>
            <w:proofErr w:type="spell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 Лагранжа и Коши.</w:t>
            </w:r>
          </w:p>
          <w:p w14:paraId="54C2A787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Правило </w:t>
            </w:r>
            <w:proofErr w:type="spell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Лопиталя</w:t>
            </w:r>
            <w:proofErr w:type="spell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AA1D8C2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14:paraId="3E0567D6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я функции на отрезке.</w:t>
            </w:r>
          </w:p>
          <w:p w14:paraId="706D6304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ыпуклость графика функции. Точки перегиба. Необходимое и достаточное условия точек перегиба.</w:t>
            </w:r>
          </w:p>
          <w:p w14:paraId="2F7C8E56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симптоты графика функции.</w:t>
            </w:r>
          </w:p>
          <w:p w14:paraId="586D32B6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ервообразная. Неопределенный интеграл и его свойства. Таблица основных интегралов.</w:t>
            </w:r>
          </w:p>
          <w:p w14:paraId="703F562B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сновные методы интегрирования: замена переменной и интегрирование по частям.</w:t>
            </w:r>
          </w:p>
          <w:p w14:paraId="48D99898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тегрирование рациональных функций.</w:t>
            </w:r>
          </w:p>
          <w:p w14:paraId="5EBFEB7D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тегрирование тригонометрических функций.</w:t>
            </w:r>
          </w:p>
          <w:p w14:paraId="03BA0650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тегрирование иррациональных функций.</w:t>
            </w:r>
          </w:p>
          <w:p w14:paraId="1290CDC2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пределенный интеграл как предел интегральной суммы, его свойства.</w:t>
            </w:r>
          </w:p>
          <w:p w14:paraId="583242C6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Формула Ньютона – Лейбница. Основные свойства определенного интеграла.</w:t>
            </w:r>
          </w:p>
          <w:p w14:paraId="1B3881B8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ычисление определенного интеграла (замена переменной, интегрирование по частям). Интегрирование четных и нечетных функций в симметричных пределах.</w:t>
            </w:r>
          </w:p>
          <w:p w14:paraId="61D536E0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есобственные интегралы.</w:t>
            </w:r>
          </w:p>
          <w:p w14:paraId="4BA710B5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Геометрические и физические приложения определенного интеграла.</w:t>
            </w:r>
          </w:p>
          <w:p w14:paraId="6338C7B8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ФНП. Предел, непрерывность. Свойства функций, непрерывных в ограниченной замкнутой области.</w:t>
            </w:r>
          </w:p>
          <w:p w14:paraId="1452C120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Частные производные первого порядка, их геометрическое истолкование. </w:t>
            </w:r>
          </w:p>
          <w:p w14:paraId="45C7B5F3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Частные производные высших порядков.</w:t>
            </w:r>
          </w:p>
          <w:p w14:paraId="199C1681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ифференцируемость и полный дифференциал функции.</w:t>
            </w:r>
          </w:p>
          <w:p w14:paraId="14180392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именение полного дифференциала к приближенным вычислениям. Дифференциалы высших порядков.</w:t>
            </w:r>
          </w:p>
          <w:p w14:paraId="784DAE0F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оизводная сложной функции. Полная производная.</w:t>
            </w:r>
          </w:p>
          <w:p w14:paraId="571B743A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вариантность формы полного дифференциала.</w:t>
            </w:r>
          </w:p>
          <w:p w14:paraId="5346BBCC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ифференцирование неявной функции.</w:t>
            </w:r>
          </w:p>
          <w:p w14:paraId="5B9F5C12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Касательная плоскость и нормаль к поверхности.</w:t>
            </w:r>
          </w:p>
          <w:p w14:paraId="0B9C0C03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Экстремум функции двух переменных. Необходимое и достаточное условие экстремума.</w:t>
            </w:r>
          </w:p>
          <w:p w14:paraId="7C859106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словный экстремум. Метод множителей Лагранжа.</w:t>
            </w:r>
          </w:p>
          <w:p w14:paraId="2B198D64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я функции в замкнутой области.</w:t>
            </w:r>
          </w:p>
          <w:p w14:paraId="0E51F2B3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войной интеграл: основные понятия и определения.</w:t>
            </w:r>
          </w:p>
          <w:p w14:paraId="78D8676F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Геометрический и физический смысл двойного интеграла.</w:t>
            </w:r>
          </w:p>
          <w:p w14:paraId="21050630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сновные свойства двойного интеграла.</w:t>
            </w:r>
          </w:p>
          <w:p w14:paraId="58CB1276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ычисление двойного интеграла в декартовых координатах.</w:t>
            </w:r>
          </w:p>
          <w:p w14:paraId="01902D76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числение двойного интеграла в полярных координатах.</w:t>
            </w:r>
          </w:p>
          <w:p w14:paraId="132CAD42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иложения двойного интеграла.</w:t>
            </w:r>
          </w:p>
          <w:p w14:paraId="33FF88F5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ифференциальные уравнения: основные понятия. Задачи, приводящие к дифференциальным уравнениям.</w:t>
            </w:r>
          </w:p>
          <w:p w14:paraId="6D35E506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Теорема существования и единственности решения дифференциального уравнения.</w:t>
            </w:r>
          </w:p>
          <w:p w14:paraId="479FFA59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равнения с разделяющимися переменными.</w:t>
            </w:r>
          </w:p>
          <w:p w14:paraId="5F53FE6C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днородные дифференциальные уравнения 1 порядка.</w:t>
            </w:r>
          </w:p>
          <w:p w14:paraId="34546A20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Линейные уравнения. Уравнения Бернулли.</w:t>
            </w:r>
          </w:p>
          <w:p w14:paraId="25780EE4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равнение в полных дифференциалах.</w:t>
            </w:r>
          </w:p>
          <w:p w14:paraId="09DFFC53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ифференциальные уравнения высших порядков: основные понятия.</w:t>
            </w:r>
          </w:p>
          <w:p w14:paraId="70DFB82B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равнения, допускающие понижение порядка.</w:t>
            </w:r>
          </w:p>
          <w:p w14:paraId="51A9366B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Линейные дифференциальные уравнения высших порядков. Линейные однородные дифференциальные уравнения 2, </w:t>
            </w:r>
            <w:r w:rsidRPr="000E7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го порядков.</w:t>
            </w:r>
          </w:p>
          <w:p w14:paraId="639976D1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тегрирование ЛОДУ с постоянными коэффициентами.</w:t>
            </w:r>
          </w:p>
          <w:p w14:paraId="117028DD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Линейные неоднородные ДУ. Структура общего решения ЛНДУ.</w:t>
            </w:r>
          </w:p>
          <w:p w14:paraId="16DC6035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Метод вариации произвольных постоянных.</w:t>
            </w:r>
          </w:p>
          <w:p w14:paraId="1F639464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тегрирование ЛНДУ с постоянными коэффициентами и правой частью специального вида.</w:t>
            </w:r>
          </w:p>
          <w:p w14:paraId="4A409093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Численные методы решения алгебраических и трансцендентных уравнений.</w:t>
            </w:r>
          </w:p>
          <w:p w14:paraId="29F745D9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Численные методы решения определенного интеграла.</w:t>
            </w:r>
          </w:p>
          <w:p w14:paraId="0E3F65A2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Элементы комбинаторики: перестановки, размещения, сочетания.</w:t>
            </w:r>
          </w:p>
          <w:p w14:paraId="312ABC7D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Основные понятия теории вероятностей: испытание, событие, вероятность события.</w:t>
            </w:r>
          </w:p>
          <w:p w14:paraId="4F8DC992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Действия над событиями. Алгебра событий.</w:t>
            </w:r>
          </w:p>
          <w:p w14:paraId="0D7ACECB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Теоремы сложения и умножения вероятностей.</w:t>
            </w:r>
          </w:p>
          <w:p w14:paraId="3B5BF2AD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Формула полной вероятности. Формула Бейеса.</w:t>
            </w:r>
          </w:p>
          <w:p w14:paraId="5179A1C6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Последовательность независимых испытаний. Формула Бернулли.</w:t>
            </w:r>
          </w:p>
          <w:p w14:paraId="42401B58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 xml:space="preserve">Случайные величины, их виды. </w:t>
            </w:r>
          </w:p>
          <w:p w14:paraId="3065E6D2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 xml:space="preserve">Ряд распределения. Функция распределения, ее свойства. Плотность распределения, свойства. </w:t>
            </w:r>
          </w:p>
          <w:p w14:paraId="5054D6B0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lastRenderedPageBreak/>
              <w:t>Числовые характеристики случайных величин: математическое ожидание, дисперсия, среднее квадратическое отклонение.</w:t>
            </w:r>
          </w:p>
          <w:p w14:paraId="61BCF3F4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Нормальный закон распределения случайной величины.</w:t>
            </w:r>
          </w:p>
          <w:p w14:paraId="28E7C590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14:paraId="5E92EAB2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14:paraId="45429025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Статистические оценки параметров распределения генеральной совокупности.</w:t>
            </w:r>
          </w:p>
          <w:p w14:paraId="25A0C159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Статистическая проверка гипотез. Критерий согласия. Критерий Пирсона.</w:t>
            </w:r>
          </w:p>
          <w:p w14:paraId="23262802" w14:textId="77777777"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Корреляционный анализ. Эмпирический коэффициент корреляции. Нахождение уравнения линейной регрессии методом наименьших квадратов.</w:t>
            </w:r>
          </w:p>
        </w:tc>
      </w:tr>
      <w:tr w:rsidR="00AD61AF" w:rsidRPr="000E70A4" w14:paraId="00A602BD" w14:textId="77777777" w:rsidTr="00AD61AF">
        <w:trPr>
          <w:trHeight w:val="946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7D4776A6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399FB8E3" w14:textId="77777777"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решать задачи по изучаемым теоретически разделам;</w:t>
            </w:r>
          </w:p>
          <w:p w14:paraId="3F84BC99" w14:textId="77777777"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62441525" w14:textId="77777777" w:rsidR="00AD61AF" w:rsidRPr="000E70A4" w:rsidRDefault="00AD61AF" w:rsidP="00AD61AF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имерные практические задания для экзамена и зачета:</w:t>
            </w:r>
          </w:p>
          <w:p w14:paraId="68EC04EE" w14:textId="77777777" w:rsidR="00AD61AF" w:rsidRPr="000E70A4" w:rsidRDefault="00AD61AF" w:rsidP="00E53516">
            <w:pPr>
              <w:pStyle w:val="aff4"/>
              <w:numPr>
                <w:ilvl w:val="0"/>
                <w:numId w:val="23"/>
              </w:numPr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 xml:space="preserve">Вычислить определители: </w:t>
            </w:r>
          </w:p>
          <w:p w14:paraId="41860C28" w14:textId="77777777"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0E70A4">
              <w:rPr>
                <w:rFonts w:ascii="Times New Roman" w:hAnsi="Times New Roman"/>
                <w:position w:val="-30"/>
                <w:sz w:val="24"/>
                <w:szCs w:val="24"/>
              </w:rPr>
              <w:object w:dxaOrig="760" w:dyaOrig="720" w14:anchorId="3B46F2C6">
                <v:shape id="_x0000_i1098" type="#_x0000_t75" style="width:29.15pt;height:27.45pt" o:ole="" fillcolor="window">
                  <v:imagedata r:id="rId180" o:title=""/>
                </v:shape>
                <o:OLEObject Type="Embed" ProgID="Equation.3" ShapeID="_x0000_i1098" DrawAspect="Content" ObjectID="_1666364610" r:id="rId181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;</w:t>
            </w:r>
            <w:r w:rsidRPr="000E70A4">
              <w:rPr>
                <w:rFonts w:ascii="Times New Roman" w:hAnsi="Times New Roman"/>
                <w:sz w:val="24"/>
                <w:szCs w:val="24"/>
              </w:rPr>
              <w:tab/>
              <w:t xml:space="preserve">б) </w:t>
            </w:r>
            <w:r w:rsidRPr="000E70A4">
              <w:rPr>
                <w:rFonts w:ascii="Times New Roman" w:hAnsi="Times New Roman"/>
                <w:position w:val="-50"/>
                <w:sz w:val="24"/>
                <w:szCs w:val="24"/>
              </w:rPr>
              <w:object w:dxaOrig="1260" w:dyaOrig="1120" w14:anchorId="2BDC6C66">
                <v:shape id="_x0000_i1099" type="#_x0000_t75" style="width:47.15pt;height:42.85pt" o:ole="" fillcolor="window">
                  <v:imagedata r:id="rId182" o:title=""/>
                </v:shape>
                <o:OLEObject Type="Embed" ProgID="Equation.3" ShapeID="_x0000_i1099" DrawAspect="Content" ObjectID="_1666364611" r:id="rId183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4E8D315F" w14:textId="77777777" w:rsidR="00AD61AF" w:rsidRPr="000E70A4" w:rsidRDefault="00AD61AF" w:rsidP="00E53516">
            <w:pPr>
              <w:pStyle w:val="aff4"/>
              <w:numPr>
                <w:ilvl w:val="0"/>
                <w:numId w:val="23"/>
              </w:numPr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>Решить систему уравнений методом Крамера:</w:t>
            </w:r>
            <w:r w:rsidRPr="000E70A4">
              <w:rPr>
                <w:rFonts w:ascii="Times New Roman" w:hAnsi="Times New Roman"/>
                <w:position w:val="-50"/>
                <w:sz w:val="24"/>
                <w:szCs w:val="24"/>
              </w:rPr>
              <w:object w:dxaOrig="2160" w:dyaOrig="1120" w14:anchorId="4237500F">
                <v:shape id="_x0000_i1100" type="#_x0000_t75" style="width:96.85pt;height:49.7pt" o:ole="" fillcolor="window">
                  <v:imagedata r:id="rId184" o:title=""/>
                </v:shape>
                <o:OLEObject Type="Embed" ProgID="Equation.3" ShapeID="_x0000_i1100" DrawAspect="Content" ObjectID="_1666364612" r:id="rId185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19ABF75C" w14:textId="77777777" w:rsidR="00AD61AF" w:rsidRPr="000E70A4" w:rsidRDefault="00AD61AF" w:rsidP="00E53516">
            <w:pPr>
              <w:pStyle w:val="aff4"/>
              <w:numPr>
                <w:ilvl w:val="0"/>
                <w:numId w:val="23"/>
              </w:numPr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>Даны матрицы А=</w:t>
            </w:r>
            <w:r w:rsidRPr="000E70A4">
              <w:rPr>
                <w:rFonts w:ascii="Times New Roman" w:hAnsi="Times New Roman"/>
                <w:position w:val="-30"/>
                <w:sz w:val="24"/>
                <w:szCs w:val="24"/>
              </w:rPr>
              <w:object w:dxaOrig="1060" w:dyaOrig="720" w14:anchorId="5F072278">
                <v:shape id="_x0000_i1101" type="#_x0000_t75" style="width:42.85pt;height:29.15pt" o:ole="" fillcolor="window">
                  <v:imagedata r:id="rId186" o:title=""/>
                </v:shape>
                <o:OLEObject Type="Embed" ProgID="Equation.3" ShapeID="_x0000_i1101" DrawAspect="Content" ObjectID="_1666364613" r:id="rId187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 и В=</w:t>
            </w:r>
            <w:r w:rsidRPr="000E70A4">
              <w:rPr>
                <w:rFonts w:ascii="Times New Roman" w:hAnsi="Times New Roman"/>
                <w:position w:val="-30"/>
                <w:sz w:val="24"/>
                <w:szCs w:val="24"/>
              </w:rPr>
              <w:object w:dxaOrig="940" w:dyaOrig="720" w14:anchorId="2FC23953">
                <v:shape id="_x0000_i1102" type="#_x0000_t75" style="width:39.45pt;height:30pt" o:ole="" fillcolor="window">
                  <v:imagedata r:id="rId188" o:title=""/>
                </v:shape>
                <o:OLEObject Type="Embed" ProgID="Equation.3" ShapeID="_x0000_i1102" DrawAspect="Content" ObjectID="_1666364614" r:id="rId189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. Найдите матрицу </w:t>
            </w:r>
            <w:r w:rsidRPr="000E70A4">
              <w:rPr>
                <w:rFonts w:ascii="Times New Roman" w:hAnsi="Times New Roman"/>
                <w:position w:val="-4"/>
                <w:sz w:val="24"/>
                <w:szCs w:val="24"/>
              </w:rPr>
              <w:object w:dxaOrig="520" w:dyaOrig="260" w14:anchorId="491DF5ED">
                <v:shape id="_x0000_i1103" type="#_x0000_t75" style="width:25.7pt;height:12.85pt" o:ole="" fillcolor="window">
                  <v:imagedata r:id="rId190" o:title=""/>
                </v:shape>
                <o:OLEObject Type="Embed" ProgID="Equation.3" ShapeID="_x0000_i1103" DrawAspect="Content" ObjectID="_1666364615" r:id="rId191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753D42D6" w14:textId="77777777" w:rsidR="00AD61AF" w:rsidRPr="000E70A4" w:rsidRDefault="00AD61AF" w:rsidP="00E53516">
            <w:pPr>
              <w:pStyle w:val="aff4"/>
              <w:numPr>
                <w:ilvl w:val="0"/>
                <w:numId w:val="23"/>
              </w:numPr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 xml:space="preserve">Даны точки </w:t>
            </w:r>
            <w:r w:rsidRPr="000E70A4">
              <w:rPr>
                <w:rFonts w:ascii="Times New Roman" w:hAnsi="Times New Roman"/>
                <w:position w:val="-10"/>
                <w:sz w:val="24"/>
                <w:szCs w:val="24"/>
              </w:rPr>
              <w:object w:dxaOrig="1100" w:dyaOrig="340" w14:anchorId="1D705799">
                <v:shape id="_x0000_i1104" type="#_x0000_t75" style="width:54.85pt;height:17.15pt" o:ole="" fillcolor="window">
                  <v:imagedata r:id="rId192" o:title=""/>
                </v:shape>
                <o:OLEObject Type="Embed" ProgID="Equation.3" ShapeID="_x0000_i1104" DrawAspect="Content" ObjectID="_1666364616" r:id="rId193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,</w:t>
            </w:r>
            <w:r w:rsidRPr="000E70A4">
              <w:rPr>
                <w:rFonts w:ascii="Times New Roman" w:hAnsi="Times New Roman"/>
                <w:position w:val="-10"/>
                <w:sz w:val="24"/>
                <w:szCs w:val="24"/>
              </w:rPr>
              <w:object w:dxaOrig="800" w:dyaOrig="340" w14:anchorId="79DD3B88">
                <v:shape id="_x0000_i1105" type="#_x0000_t75" style="width:39.45pt;height:17.15pt" o:ole="" fillcolor="window">
                  <v:imagedata r:id="rId194" o:title=""/>
                </v:shape>
                <o:OLEObject Type="Embed" ProgID="Equation.3" ShapeID="_x0000_i1105" DrawAspect="Content" ObjectID="_1666364617" r:id="rId195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0E70A4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40" w14:anchorId="3741BE07">
                <v:shape id="_x0000_i1106" type="#_x0000_t75" style="width:41.15pt;height:17.15pt" o:ole="" fillcolor="window">
                  <v:imagedata r:id="rId196" o:title=""/>
                </v:shape>
                <o:OLEObject Type="Embed" ProgID="Equation.3" ShapeID="_x0000_i1106" DrawAspect="Content" ObjectID="_1666364618" r:id="rId197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0E70A4">
              <w:rPr>
                <w:rFonts w:ascii="Times New Roman" w:hAnsi="Times New Roman"/>
                <w:position w:val="-10"/>
                <w:sz w:val="24"/>
                <w:szCs w:val="24"/>
              </w:rPr>
              <w:object w:dxaOrig="880" w:dyaOrig="340" w14:anchorId="7023E27D">
                <v:shape id="_x0000_i1107" type="#_x0000_t75" style="width:44.55pt;height:17.15pt" o:ole="" fillcolor="window">
                  <v:imagedata r:id="rId198" o:title=""/>
                </v:shape>
                <o:OLEObject Type="Embed" ProgID="Equation.3" ShapeID="_x0000_i1107" DrawAspect="Content" ObjectID="_1666364619" r:id="rId199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. Найдите:</w:t>
            </w:r>
          </w:p>
          <w:p w14:paraId="4A39F158" w14:textId="77777777"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 xml:space="preserve">а) координаты векторов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 w14:anchorId="2BB4CE59">
                <v:shape id="_x0000_i1108" type="#_x0000_t75" style="width:18.85pt;height:17.15pt" o:ole="" fillcolor="window">
                  <v:imagedata r:id="rId200" o:title=""/>
                </v:shape>
                <o:OLEObject Type="Embed" ProgID="Equation.3" ShapeID="_x0000_i1108" DrawAspect="Content" ObjectID="_1666364620" r:id="rId201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 w14:anchorId="525CE667">
                <v:shape id="_x0000_i1109" type="#_x0000_t75" style="width:18.85pt;height:17.15pt" o:ole="" fillcolor="window">
                  <v:imagedata r:id="rId202" o:title=""/>
                </v:shape>
                <o:OLEObject Type="Embed" ProgID="Equation.3" ShapeID="_x0000_i1109" DrawAspect="Content" ObjectID="_1666364621" r:id="rId203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2BECA280" w14:textId="77777777"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 xml:space="preserve">б) скалярное произведение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 w14:anchorId="50FFCE7D">
                <v:shape id="_x0000_i1110" type="#_x0000_t75" style="width:18.85pt;height:17.15pt" o:ole="" fillcolor="window">
                  <v:imagedata r:id="rId204" o:title=""/>
                </v:shape>
                <o:OLEObject Type="Embed" ProgID="Equation.3" ShapeID="_x0000_i1110" DrawAspect="Content" ObjectID="_1666364622" r:id="rId205"/>
              </w:objec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460" w:dyaOrig="340" w14:anchorId="00A17FC9">
                <v:shape id="_x0000_i1111" type="#_x0000_t75" style="width:24pt;height:17.15pt" o:ole="" fillcolor="window">
                  <v:imagedata r:id="rId206" o:title=""/>
                </v:shape>
                <o:OLEObject Type="Embed" ProgID="Equation.3" ShapeID="_x0000_i1111" DrawAspect="Content" ObjectID="_1666364623" r:id="rId207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 и угол между векторами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 w14:anchorId="4EAFE47C">
                <v:shape id="_x0000_i1112" type="#_x0000_t75" style="width:18.85pt;height:17.15pt" o:ole="" fillcolor="window">
                  <v:imagedata r:id="rId208" o:title=""/>
                </v:shape>
                <o:OLEObject Type="Embed" ProgID="Equation.3" ShapeID="_x0000_i1112" DrawAspect="Content" ObjectID="_1666364624" r:id="rId209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 w14:anchorId="4CDD582B">
                <v:shape id="_x0000_i1113" type="#_x0000_t75" style="width:18.85pt;height:17.15pt" o:ole="" fillcolor="window">
                  <v:imagedata r:id="rId210" o:title=""/>
                </v:shape>
                <o:OLEObject Type="Embed" ProgID="Equation.3" ShapeID="_x0000_i1113" DrawAspect="Content" ObjectID="_1666364625" r:id="rId211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022C0B3" w14:textId="77777777"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 xml:space="preserve">в) векторное произведение </w:t>
            </w:r>
            <w:r w:rsidRPr="000E70A4">
              <w:rPr>
                <w:rFonts w:ascii="Times New Roman" w:hAnsi="Times New Roman"/>
                <w:position w:val="-4"/>
                <w:sz w:val="24"/>
                <w:szCs w:val="24"/>
              </w:rPr>
              <w:object w:dxaOrig="400" w:dyaOrig="320" w14:anchorId="628C36DF">
                <v:shape id="_x0000_i1114" type="#_x0000_t75" style="width:19.7pt;height:15.45pt" o:ole="" fillcolor="window">
                  <v:imagedata r:id="rId212" o:title=""/>
                </v:shape>
                <o:OLEObject Type="Embed" ProgID="Equation.3" ShapeID="_x0000_i1114" DrawAspect="Content" ObjectID="_1666364626" r:id="rId213"/>
              </w:objec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340" w14:anchorId="3821ED44">
                <v:shape id="_x0000_i1115" type="#_x0000_t75" style="width:27.45pt;height:17.15pt" o:ole="" fillcolor="window">
                  <v:imagedata r:id="rId214" o:title=""/>
                </v:shape>
                <o:OLEObject Type="Embed" ProgID="Equation.3" ShapeID="_x0000_i1115" DrawAspect="Content" ObjectID="_1666364627" r:id="rId215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0474F58" w14:textId="77777777"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 xml:space="preserve">г) объём пирамиды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 w14:anchorId="089824E5">
                <v:shape id="_x0000_i1116" type="#_x0000_t75" style="width:36.85pt;height:14.55pt" o:ole="" fillcolor="window">
                  <v:imagedata r:id="rId216" o:title=""/>
                </v:shape>
                <o:OLEObject Type="Embed" ProgID="Equation.3" ShapeID="_x0000_i1116" DrawAspect="Content" ObjectID="_1666364628" r:id="rId217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0ABBC547" w14:textId="77777777"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 xml:space="preserve">е) уравнение прямой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279" w14:anchorId="4FCC1AD7">
                <v:shape id="_x0000_i1117" type="#_x0000_t75" style="width:20.55pt;height:14.55pt" o:ole="" fillcolor="window">
                  <v:imagedata r:id="rId218" o:title=""/>
                </v:shape>
                <o:OLEObject Type="Embed" ProgID="Equation.3" ShapeID="_x0000_i1117" DrawAspect="Content" ObjectID="_1666364629" r:id="rId219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608BF441" w14:textId="77777777" w:rsidR="00AD61AF" w:rsidRPr="000E70A4" w:rsidRDefault="00AD61AF" w:rsidP="00AD61AF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74265C0B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5. Вычислите пределы: </w:t>
            </w:r>
          </w:p>
          <w:p w14:paraId="7EA60A8D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0E70A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 w14:anchorId="642E860A">
                <v:shape id="_x0000_i1118" type="#_x0000_t75" style="width:76.3pt;height:29.15pt" o:ole="">
                  <v:imagedata r:id="rId43" o:title=""/>
                </v:shape>
                <o:OLEObject Type="Embed" ProgID="Equation.3" ShapeID="_x0000_i1118" DrawAspect="Content" ObjectID="_1666364630" r:id="rId220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; б) </w:t>
            </w:r>
            <w:r w:rsidRPr="000E70A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19" w:dyaOrig="620" w14:anchorId="67D928F6">
                <v:shape id="_x0000_i1119" type="#_x0000_t75" style="width:77.15pt;height:27.45pt" o:ole="">
                  <v:imagedata r:id="rId45" o:title=""/>
                </v:shape>
                <o:OLEObject Type="Embed" ProgID="Equation.3" ShapeID="_x0000_i1119" DrawAspect="Content" ObjectID="_1666364631" r:id="rId221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; в) </w:t>
            </w:r>
            <w:r w:rsidRPr="000E70A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60" w:dyaOrig="780" w14:anchorId="110564D3">
                <v:shape id="_x0000_i1120" type="#_x0000_t75" style="width:77.15pt;height:30.85pt" o:ole="">
                  <v:imagedata r:id="rId47" o:title=""/>
                </v:shape>
                <o:OLEObject Type="Embed" ProgID="Equation.3" ShapeID="_x0000_i1120" DrawAspect="Content" ObjectID="_1666364632" r:id="rId222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2EFCD77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6. Найдите </w:t>
            </w:r>
            <w:r w:rsidRPr="000E70A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 w14:anchorId="16F9A502">
                <v:shape id="_x0000_i1121" type="#_x0000_t75" style="width:18pt;height:30.85pt" o:ole="">
                  <v:imagedata r:id="rId49" o:title=""/>
                </v:shape>
                <o:OLEObject Type="Embed" ProgID="Equation.3" ShapeID="_x0000_i1121" DrawAspect="Content" ObjectID="_1666364633" r:id="rId223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 для функций: а)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420" w14:anchorId="023BF39B">
                <v:shape id="_x0000_i1122" type="#_x0000_t75" style="width:54.85pt;height:20.55pt" o:ole="">
                  <v:imagedata r:id="rId53" o:title=""/>
                </v:shape>
                <o:OLEObject Type="Embed" ProgID="Equation.3" ShapeID="_x0000_i1122" DrawAspect="Content" ObjectID="_1666364634" r:id="rId224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б) </w:t>
            </w:r>
            <w:r w:rsidRPr="000E70A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200" w:dyaOrig="720" w14:anchorId="50FD256C">
                <v:shape id="_x0000_i1123" type="#_x0000_t75" style="width:53.15pt;height:32.55pt" o:ole="">
                  <v:imagedata r:id="rId225" o:title=""/>
                </v:shape>
                <o:OLEObject Type="Embed" ProgID="Equation.DSMT4" ShapeID="_x0000_i1123" DrawAspect="Content" ObjectID="_1666364635" r:id="rId226"/>
              </w:object>
            </w:r>
          </w:p>
          <w:p w14:paraId="04AA2D05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8DC3AE" w14:textId="77777777" w:rsidR="00AD61AF" w:rsidRPr="000E70A4" w:rsidRDefault="00AD61AF" w:rsidP="00AD61AF">
            <w:pPr>
              <w:pStyle w:val="af3"/>
              <w:ind w:left="0"/>
            </w:pPr>
            <w:r w:rsidRPr="000E70A4">
              <w:t>7. </w:t>
            </w:r>
            <w:proofErr w:type="gramStart"/>
            <w:r w:rsidRPr="000E70A4">
              <w:t>Вычислить:  а</w:t>
            </w:r>
            <w:proofErr w:type="gramEnd"/>
            <w:r w:rsidRPr="000E70A4">
              <w:t xml:space="preserve">) </w:t>
            </w:r>
            <w:r w:rsidRPr="000E70A4">
              <w:rPr>
                <w:position w:val="-10"/>
              </w:rPr>
              <w:object w:dxaOrig="1020" w:dyaOrig="440" w14:anchorId="1A918F35">
                <v:shape id="_x0000_i1124" type="#_x0000_t75" style="width:51.45pt;height:21.45pt" o:ole="">
                  <v:imagedata r:id="rId227" o:title=""/>
                </v:shape>
                <o:OLEObject Type="Embed" ProgID="Equation.3" ShapeID="_x0000_i1124" DrawAspect="Content" ObjectID="_1666364636" r:id="rId228"/>
              </w:object>
            </w:r>
            <w:r w:rsidRPr="000E70A4">
              <w:t xml:space="preserve">,   б) </w:t>
            </w:r>
            <w:r w:rsidRPr="000E70A4">
              <w:rPr>
                <w:position w:val="-10"/>
              </w:rPr>
              <w:object w:dxaOrig="740" w:dyaOrig="380" w14:anchorId="5D2FAF1B">
                <v:shape id="_x0000_i1125" type="#_x0000_t75" style="width:37.7pt;height:18.85pt" o:ole="">
                  <v:imagedata r:id="rId229" o:title=""/>
                </v:shape>
                <o:OLEObject Type="Embed" ProgID="Equation.3" ShapeID="_x0000_i1125" DrawAspect="Content" ObjectID="_1666364637" r:id="rId230"/>
              </w:object>
            </w:r>
            <w:r w:rsidRPr="000E70A4">
              <w:t>.</w:t>
            </w:r>
          </w:p>
          <w:p w14:paraId="4C9899CA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8. Найти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еопределённый  интеграл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:     а)</w:t>
            </w:r>
            <w:r w:rsidRPr="000E70A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19" w:dyaOrig="440" w14:anchorId="095D8A42">
                <v:shape id="_x0000_i1126" type="#_x0000_t75" style="width:77.15pt;height:20.55pt" o:ole="">
                  <v:imagedata r:id="rId231" o:title=""/>
                </v:shape>
                <o:OLEObject Type="Embed" ProgID="Equation.3" ShapeID="_x0000_i1126" DrawAspect="Content" ObjectID="_1666364638" r:id="rId232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б) </w:t>
            </w:r>
            <w:r w:rsidRPr="000E70A4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880" w:dyaOrig="780" w14:anchorId="648DCB95">
                <v:shape id="_x0000_i1127" type="#_x0000_t75" style="width:66.85pt;height:27.45pt" o:ole="">
                  <v:imagedata r:id="rId233" o:title=""/>
                </v:shape>
                <o:OLEObject Type="Embed" ProgID="Equation.3" ShapeID="_x0000_i1127" DrawAspect="Content" ObjectID="_1666364639" r:id="rId234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в)  </w:t>
            </w:r>
            <w:r w:rsidRPr="000E70A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380" w:dyaOrig="460" w14:anchorId="2EC80984">
                <v:shape id="_x0000_i1128" type="#_x0000_t75" style="width:66.85pt;height:22.3pt" o:ole="">
                  <v:imagedata r:id="rId235" o:title=""/>
                </v:shape>
                <o:OLEObject Type="Embed" ProgID="Equation.3" ShapeID="_x0000_i1128" DrawAspect="Content" ObjectID="_1666364640" r:id="rId236"/>
              </w:object>
            </w:r>
          </w:p>
          <w:p w14:paraId="1550C156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5. Вычислить определенный интеграл </w:t>
            </w:r>
            <w:r w:rsidRPr="000E70A4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60" w:dyaOrig="780" w14:anchorId="4B21E67E">
                <v:shape id="_x0000_i1129" type="#_x0000_t75" style="width:54pt;height:35.15pt" o:ole="">
                  <v:imagedata r:id="rId237" o:title=""/>
                </v:shape>
                <o:OLEObject Type="Embed" ProgID="Equation.3" ShapeID="_x0000_i1129" DrawAspect="Content" ObjectID="_1666364641" r:id="rId238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615C9BF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6. Вычислить определенный интеграл </w:t>
            </w:r>
            <w:r w:rsidRPr="000E70A4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60" w:dyaOrig="760" w14:anchorId="6E944BEF">
                <v:shape id="_x0000_i1130" type="#_x0000_t75" style="width:68.55pt;height:33.45pt" o:ole="">
                  <v:imagedata r:id="rId239" o:title=""/>
                </v:shape>
                <o:OLEObject Type="Embed" ProgID="Equation.3" ShapeID="_x0000_i1130" DrawAspect="Content" ObjectID="_1666364642" r:id="rId240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CE9857F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7. 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айти  площадь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 фигуры,  ограниченной  линиями: 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40" w14:anchorId="4A31F9B3">
                <v:shape id="_x0000_i1131" type="#_x0000_t75" style="width:83.15pt;height:20.55pt" o:ole="">
                  <v:imagedata r:id="rId241" o:title=""/>
                </v:shape>
                <o:OLEObject Type="Embed" ProgID="Equation.3" ShapeID="_x0000_i1131" DrawAspect="Content" ObjectID="_1666364643" r:id="rId242"/>
              </w:object>
            </w:r>
          </w:p>
          <w:p w14:paraId="45B31C33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34D99D0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8. Изменить порядок интегрирования   </w:t>
            </w:r>
            <w:r w:rsidRPr="000E70A4">
              <w:rPr>
                <w:rFonts w:ascii="Times New Roman" w:hAnsi="Times New Roman" w:cs="Times New Roman"/>
                <w:color w:val="000000"/>
                <w:spacing w:val="1"/>
                <w:position w:val="-36"/>
                <w:sz w:val="24"/>
                <w:szCs w:val="24"/>
              </w:rPr>
              <w:object w:dxaOrig="2580" w:dyaOrig="800" w14:anchorId="7A4514D3">
                <v:shape id="_x0000_i1132" type="#_x0000_t75" style="width:111.45pt;height:35.15pt" o:ole="">
                  <v:imagedata r:id="rId243" o:title=""/>
                </v:shape>
                <o:OLEObject Type="Embed" ProgID="Equation.3" ShapeID="_x0000_i1132" DrawAspect="Content" ObjectID="_1666364644" r:id="rId244"/>
              </w:object>
            </w:r>
          </w:p>
          <w:p w14:paraId="53126667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9. Вычислить </w:t>
            </w:r>
            <w:r w:rsidRPr="000E70A4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3720" w:dyaOrig="740" w14:anchorId="473CE9D3">
                <v:shape id="_x0000_i1133" type="#_x0000_t75" style="width:170.55pt;height:33.45pt" o:ole="">
                  <v:imagedata r:id="rId245" o:title=""/>
                </v:shape>
                <o:OLEObject Type="Embed" ProgID="Equation.DSMT4" ShapeID="_x0000_i1133" DrawAspect="Content" ObjectID="_1666364645" r:id="rId246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3EF4CD9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10. Найти и построить область определения функции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object w:dxaOrig="2659" w:dyaOrig="440" w14:anchorId="06E31135">
                <v:shape id="_x0000_i1134" type="#_x0000_t75" style="width:123.45pt;height:21.45pt" o:ole="">
                  <v:imagedata r:id="rId247" o:title=""/>
                </v:shape>
                <o:OLEObject Type="Embed" ProgID="Equation.3" ShapeID="_x0000_i1134" DrawAspect="Content" ObjectID="_1666364646" r:id="rId248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E63D9A2" w14:textId="77777777" w:rsidR="00AD61AF" w:rsidRPr="000E70A4" w:rsidRDefault="00AD61AF" w:rsidP="00AD61AF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1. 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айти  полный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 дифференциал  функции:   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40" w14:anchorId="5017D1A7">
                <v:shape id="_x0000_i1135" type="#_x0000_t75" style="width:110.55pt;height:23.15pt" o:ole="">
                  <v:imagedata r:id="rId249" o:title=""/>
                </v:shape>
                <o:OLEObject Type="Embed" ProgID="Equation.3" ShapeID="_x0000_i1135" DrawAspect="Content" ObjectID="_1666364647" r:id="rId250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7A0C331" w14:textId="77777777" w:rsidR="00AD61AF" w:rsidRPr="000E70A4" w:rsidRDefault="00AD61AF" w:rsidP="00AD61AF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2. 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айти  частные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 производные  первого порядка  функции:</w:t>
            </w:r>
          </w:p>
          <w:p w14:paraId="5D6CF023" w14:textId="77777777" w:rsidR="00AD61AF" w:rsidRPr="000E70A4" w:rsidRDefault="00AD61AF" w:rsidP="00AD61AF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object w:dxaOrig="1960" w:dyaOrig="340" w14:anchorId="3CD2E4BC">
                <v:shape id="_x0000_i1136" type="#_x0000_t75" style="width:134.55pt;height:24pt" o:ole="">
                  <v:imagedata r:id="rId251" o:title=""/>
                </v:shape>
                <o:OLEObject Type="Embed" ProgID="Equation.3" ShapeID="_x0000_i1136" DrawAspect="Content" ObjectID="_1666364648" r:id="rId252"/>
              </w:object>
            </w:r>
          </w:p>
          <w:p w14:paraId="3745578A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3. Написать уравнение касательной плоскости и нормали к поверхности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20" w:dyaOrig="440" w14:anchorId="019DDDD0">
                <v:shape id="_x0000_i1137" type="#_x0000_t75" style="width:67.7pt;height:23.15pt" o:ole="">
                  <v:imagedata r:id="rId253" o:title=""/>
                </v:shape>
                <o:OLEObject Type="Embed" ProgID="Equation.3" ShapeID="_x0000_i1137" DrawAspect="Content" ObjectID="_1666364649" r:id="rId254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  точке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(3, 4, 5). </w:t>
            </w:r>
          </w:p>
          <w:p w14:paraId="7A3C2764" w14:textId="77777777" w:rsidR="00AD61AF" w:rsidRPr="000E70A4" w:rsidRDefault="00AD61AF" w:rsidP="00AD61AF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14. Исследовать на экстремум функцию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80" w14:anchorId="20531C0D">
                <v:shape id="_x0000_i1138" type="#_x0000_t75" style="width:108.85pt;height:20.55pt" o:ole="">
                  <v:imagedata r:id="rId255" o:title=""/>
                </v:shape>
                <o:OLEObject Type="Embed" ProgID="Equation.3" ShapeID="_x0000_i1138" DrawAspect="Content" ObjectID="_1666364650" r:id="rId256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0C0147F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15. Решите задачу Коши: 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99" w:dyaOrig="360" w14:anchorId="2F67EE00">
                <v:shape id="_x0000_i1139" type="#_x0000_t75" style="width:108.85pt;height:17.15pt" o:ole="">
                  <v:imagedata r:id="rId257" o:title=""/>
                </v:shape>
                <o:OLEObject Type="Embed" ProgID="Equation.3" ShapeID="_x0000_i1139" DrawAspect="Content" ObjectID="_1666364651" r:id="rId258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40" w14:anchorId="41223BB9">
                <v:shape id="_x0000_i1140" type="#_x0000_t75" style="width:42pt;height:17.15pt" o:ole="">
                  <v:imagedata r:id="rId259" o:title=""/>
                </v:shape>
                <o:OLEObject Type="Embed" ProgID="Equation.3" ShapeID="_x0000_i1140" DrawAspect="Content" ObjectID="_1666364652" r:id="rId260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3DF3F01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16. Найдите общее решение дифференциального уравнения 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'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</m:oMath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680CE5F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7. Решить однородную систему дифференциальных уравнений:</w:t>
            </w:r>
          </w:p>
          <w:p w14:paraId="4679F784" w14:textId="77777777" w:rsidR="00AD61AF" w:rsidRPr="000E70A4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280" w:dyaOrig="720" w14:anchorId="5959EF80">
                <v:shape id="_x0000_i1141" type="#_x0000_t75" style="width:66pt;height:30pt" o:ole="">
                  <v:imagedata r:id="rId261" o:title=""/>
                </v:shape>
                <o:OLEObject Type="Embed" ProgID="Equation.3" ShapeID="_x0000_i1141" DrawAspect="Content" ObjectID="_1666364653" r:id="rId262"/>
              </w:object>
            </w:r>
          </w:p>
          <w:p w14:paraId="50195719" w14:textId="77777777" w:rsidR="00AD61AF" w:rsidRPr="000E70A4" w:rsidRDefault="00AD61AF" w:rsidP="00AD61AF">
            <w:pPr>
              <w:pStyle w:val="af3"/>
              <w:autoSpaceDE w:val="0"/>
              <w:autoSpaceDN w:val="0"/>
              <w:adjustRightInd w:val="0"/>
              <w:ind w:left="0"/>
            </w:pPr>
            <w:r w:rsidRPr="000E70A4">
              <w:t>18. 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14:paraId="772F333E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9. Пятнадцать экзаменационных билетов содержат по 2 вопроса, которые не повторяются, экзаменующийся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14:paraId="68CDD791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0. Принимаем вероятности рождения мальчика и девочки равными. Найти вероятность того, что среди 10 новорожденных 6 окажутся мальчиками.</w:t>
            </w:r>
          </w:p>
          <w:p w14:paraId="3BD3D43B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21. 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23"/>
              <w:gridCol w:w="576"/>
              <w:gridCol w:w="576"/>
              <w:gridCol w:w="636"/>
              <w:gridCol w:w="576"/>
              <w:gridCol w:w="576"/>
            </w:tblGrid>
            <w:tr w:rsidR="00AD61AF" w:rsidRPr="000E70A4" w14:paraId="27784B8E" w14:textId="77777777" w:rsidTr="00AD61AF">
              <w:trPr>
                <w:jc w:val="center"/>
              </w:trPr>
              <w:tc>
                <w:tcPr>
                  <w:tcW w:w="0" w:type="auto"/>
                </w:tcPr>
                <w:p w14:paraId="4881AD41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x:</w:t>
                  </w:r>
                </w:p>
              </w:tc>
              <w:tc>
                <w:tcPr>
                  <w:tcW w:w="0" w:type="auto"/>
                </w:tcPr>
                <w:p w14:paraId="31E07DF1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10</w:t>
                  </w:r>
                </w:p>
              </w:tc>
              <w:tc>
                <w:tcPr>
                  <w:tcW w:w="0" w:type="auto"/>
                </w:tcPr>
                <w:p w14:paraId="0C4C4C8A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0</w:t>
                  </w:r>
                </w:p>
              </w:tc>
              <w:tc>
                <w:tcPr>
                  <w:tcW w:w="0" w:type="auto"/>
                </w:tcPr>
                <w:p w14:paraId="6620F045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 130</w:t>
                  </w:r>
                </w:p>
              </w:tc>
              <w:tc>
                <w:tcPr>
                  <w:tcW w:w="0" w:type="auto"/>
                </w:tcPr>
                <w:p w14:paraId="18AE725E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40</w:t>
                  </w:r>
                </w:p>
              </w:tc>
              <w:tc>
                <w:tcPr>
                  <w:tcW w:w="0" w:type="auto"/>
                </w:tcPr>
                <w:p w14:paraId="776637D1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50</w:t>
                  </w:r>
                </w:p>
              </w:tc>
            </w:tr>
            <w:tr w:rsidR="00AD61AF" w:rsidRPr="000E70A4" w14:paraId="5DFC0109" w14:textId="77777777" w:rsidTr="00AD61AF">
              <w:trPr>
                <w:jc w:val="center"/>
              </w:trPr>
              <w:tc>
                <w:tcPr>
                  <w:tcW w:w="0" w:type="auto"/>
                </w:tcPr>
                <w:p w14:paraId="4CF75F86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:  </w:t>
                  </w:r>
                </w:p>
              </w:tc>
              <w:tc>
                <w:tcPr>
                  <w:tcW w:w="0" w:type="auto"/>
                </w:tcPr>
                <w:p w14:paraId="491888D2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1</w:t>
                  </w:r>
                </w:p>
              </w:tc>
              <w:tc>
                <w:tcPr>
                  <w:tcW w:w="0" w:type="auto"/>
                </w:tcPr>
                <w:p w14:paraId="4D45C4C4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0" w:type="auto"/>
                </w:tcPr>
                <w:p w14:paraId="089A834D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3</w:t>
                  </w:r>
                </w:p>
              </w:tc>
              <w:tc>
                <w:tcPr>
                  <w:tcW w:w="0" w:type="auto"/>
                </w:tcPr>
                <w:p w14:paraId="2AABCA43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0" w:type="auto"/>
                </w:tcPr>
                <w:p w14:paraId="1B7B230A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2</w:t>
                  </w:r>
                </w:p>
              </w:tc>
            </w:tr>
          </w:tbl>
          <w:p w14:paraId="27C09E46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ычислить ее математическое ожидание, дисперсию и среднее квадратическое отклонение.</w:t>
            </w:r>
          </w:p>
          <w:p w14:paraId="23849B67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2. Дана функция распределения непрерывной случайной величины Х</w:t>
            </w:r>
          </w:p>
          <w:p w14:paraId="314A8C32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</w:t>
            </w:r>
          </w:p>
          <w:p w14:paraId="13F12279" w14:textId="77777777" w:rsidR="00AD61AF" w:rsidRPr="000E70A4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F(x)=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object w:dxaOrig="3360" w:dyaOrig="1120" w14:anchorId="6A45E800">
                <v:shape id="_x0000_i1142" type="#_x0000_t75" style="width:120.85pt;height:39.45pt" o:ole="">
                  <v:imagedata r:id="rId263" o:title=""/>
                </v:shape>
                <o:OLEObject Type="Embed" ProgID="Equation.3" ShapeID="_x0000_i1142" DrawAspect="Content" ObjectID="_1666364654" r:id="rId264"/>
              </w:object>
            </w:r>
          </w:p>
          <w:p w14:paraId="24C43A4D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Найти плотность распределения f(x), построить ее график, вероятность попадания в заданный интервал [0,5; 2], </w:t>
            </w:r>
            <w:proofErr w:type="spellStart"/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Mx</w:t>
            </w:r>
            <w:proofErr w:type="spell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proofErr w:type="spell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Dx</w:t>
            </w:r>
            <w:proofErr w:type="spellEnd"/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object w:dxaOrig="340" w:dyaOrig="380" w14:anchorId="16E2346D">
                <v:shape id="_x0000_i1143" type="#_x0000_t75" style="width:18pt;height:18.85pt" o:ole="">
                  <v:imagedata r:id="rId265" o:title=""/>
                </v:shape>
                <o:OLEObject Type="Embed" ProgID="Equation.3" ShapeID="_x0000_i1143" DrawAspect="Content" ObjectID="_1666364655" r:id="rId266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6FD543F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4. 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05"/>
              <w:gridCol w:w="1789"/>
              <w:gridCol w:w="1789"/>
              <w:gridCol w:w="1413"/>
            </w:tblGrid>
            <w:tr w:rsidR="00AD61AF" w:rsidRPr="000E70A4" w14:paraId="78F1B07B" w14:textId="77777777" w:rsidTr="00AD61AF">
              <w:tc>
                <w:tcPr>
                  <w:tcW w:w="1105" w:type="dxa"/>
                  <w:shd w:val="clear" w:color="auto" w:fill="auto"/>
                </w:tcPr>
                <w:p w14:paraId="0F95B82D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en-US"/>
                    </w:rPr>
                    <w:lastRenderedPageBreak/>
                    <w:t>Y</w:t>
                  </w: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 xml:space="preserve"> \ </w:t>
                  </w: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en-US"/>
                    </w:rPr>
                    <w:t>X</w:t>
                  </w:r>
                </w:p>
              </w:tc>
              <w:tc>
                <w:tcPr>
                  <w:tcW w:w="1789" w:type="dxa"/>
                </w:tcPr>
                <w:p w14:paraId="7DC74E2A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789" w:type="dxa"/>
                </w:tcPr>
                <w:p w14:paraId="620EADD2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413" w:type="dxa"/>
                </w:tcPr>
                <w:p w14:paraId="682F4833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8</w:t>
                  </w:r>
                </w:p>
              </w:tc>
            </w:tr>
            <w:tr w:rsidR="00AD61AF" w:rsidRPr="000E70A4" w14:paraId="5CA4047D" w14:textId="77777777" w:rsidTr="00AD61AF">
              <w:tc>
                <w:tcPr>
                  <w:tcW w:w="1105" w:type="dxa"/>
                </w:tcPr>
                <w:p w14:paraId="6B0C445C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4</w:t>
                  </w:r>
                </w:p>
              </w:tc>
              <w:tc>
                <w:tcPr>
                  <w:tcW w:w="1789" w:type="dxa"/>
                </w:tcPr>
                <w:p w14:paraId="50A769FE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15</w:t>
                  </w:r>
                </w:p>
              </w:tc>
              <w:tc>
                <w:tcPr>
                  <w:tcW w:w="1789" w:type="dxa"/>
                </w:tcPr>
                <w:p w14:paraId="419A16C1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30</w:t>
                  </w:r>
                </w:p>
              </w:tc>
              <w:tc>
                <w:tcPr>
                  <w:tcW w:w="1413" w:type="dxa"/>
                </w:tcPr>
                <w:p w14:paraId="4F67D004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35</w:t>
                  </w:r>
                </w:p>
              </w:tc>
            </w:tr>
            <w:tr w:rsidR="00AD61AF" w:rsidRPr="000E70A4" w14:paraId="61FC43F1" w14:textId="77777777" w:rsidTr="00AD61AF">
              <w:tc>
                <w:tcPr>
                  <w:tcW w:w="1105" w:type="dxa"/>
                </w:tcPr>
                <w:p w14:paraId="1B4D23DA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8</w:t>
                  </w:r>
                </w:p>
              </w:tc>
              <w:tc>
                <w:tcPr>
                  <w:tcW w:w="1789" w:type="dxa"/>
                </w:tcPr>
                <w:p w14:paraId="79652002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05</w:t>
                  </w:r>
                </w:p>
              </w:tc>
              <w:tc>
                <w:tcPr>
                  <w:tcW w:w="1789" w:type="dxa"/>
                </w:tcPr>
                <w:p w14:paraId="3789E74F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12</w:t>
                  </w:r>
                </w:p>
              </w:tc>
              <w:tc>
                <w:tcPr>
                  <w:tcW w:w="1413" w:type="dxa"/>
                </w:tcPr>
                <w:p w14:paraId="407BA1D5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03</w:t>
                  </w:r>
                </w:p>
              </w:tc>
            </w:tr>
          </w:tbl>
          <w:p w14:paraId="25C74D0B" w14:textId="77777777" w:rsidR="00AD61AF" w:rsidRPr="000E70A4" w:rsidRDefault="00AD61AF" w:rsidP="00AD61A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йти законы распределения составляющих, коэффициент корреляции</w:t>
            </w:r>
          </w:p>
          <w:p w14:paraId="69E36653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5.</w:t>
            </w: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 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По выборке при заданном уровне значимости </w:t>
            </w:r>
            <w:r w:rsidRPr="000E70A4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900" w:dyaOrig="300" w14:anchorId="7F01E6B3">
                <v:shape id="_x0000_i1144" type="#_x0000_t75" style="width:45.45pt;height:15.45pt" o:ole="">
                  <v:imagedata r:id="rId267" o:title=""/>
                </v:shape>
                <o:OLEObject Type="Embed" ProgID="Equation.3" ShapeID="_x0000_i1144" DrawAspect="Content" ObjectID="_1666364656" r:id="rId268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роверить по критерию Пирсона гипотезу о нормальном распределении генеральной совокупности. В случае принятия гипотезы о нормальном распределении найти доверительные интервалы для математического ожидания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06FC6E92">
                <v:shape id="_x0000_i1145" type="#_x0000_t75" style="width:11.15pt;height:11.15pt" o:ole="">
                  <v:imagedata r:id="rId269" o:title=""/>
                </v:shape>
                <o:OLEObject Type="Embed" ProgID="Equation.3" ShapeID="_x0000_i1145" DrawAspect="Content" ObjectID="_1666364657" r:id="rId270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 среднего квадратического отклонения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 w14:anchorId="1D2A8F2A">
                <v:shape id="_x0000_i1146" type="#_x0000_t75" style="width:11.15pt;height:11.15pt" o:ole="">
                  <v:imagedata r:id="rId271" o:title=""/>
                </v:shape>
                <o:OLEObject Type="Embed" ProgID="Equation.3" ShapeID="_x0000_i1146" DrawAspect="Content" ObjectID="_1666364658" r:id="rId272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ри уровне надежности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 w14:anchorId="04C2F39C">
                <v:shape id="_x0000_i1147" type="#_x0000_t75" style="width:45.45pt;height:15.45pt" o:ole="">
                  <v:imagedata r:id="rId273" o:title=""/>
                </v:shape>
                <o:OLEObject Type="Embed" ProgID="Equation.3" ShapeID="_x0000_i1147" DrawAspect="Content" ObjectID="_1666364659" r:id="rId274"/>
              </w:objec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1058"/>
              <w:gridCol w:w="1048"/>
              <w:gridCol w:w="1062"/>
              <w:gridCol w:w="1063"/>
              <w:gridCol w:w="1063"/>
              <w:gridCol w:w="1063"/>
              <w:gridCol w:w="1064"/>
              <w:gridCol w:w="1064"/>
              <w:gridCol w:w="1064"/>
            </w:tblGrid>
            <w:tr w:rsidR="00AD61AF" w:rsidRPr="000E70A4" w14:paraId="1D28278F" w14:textId="77777777" w:rsidTr="00AD61AF">
              <w:tc>
                <w:tcPr>
                  <w:tcW w:w="1061" w:type="dxa"/>
                  <w:shd w:val="clear" w:color="auto" w:fill="auto"/>
                </w:tcPr>
                <w:p w14:paraId="53D97B5B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40" w:dyaOrig="360" w14:anchorId="460867BC">
                      <v:shape id="_x0000_i1148" type="#_x0000_t75" style="width:12pt;height:18pt" o:ole="">
                        <v:imagedata r:id="rId275" o:title=""/>
                      </v:shape>
                      <o:OLEObject Type="Embed" ProgID="Equation.3" ShapeID="_x0000_i1148" DrawAspect="Content" ObjectID="_1666364660" r:id="rId276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14:paraId="595E3FE7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14:paraId="0FC665B3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14:paraId="49384344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14:paraId="0E796D3C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14:paraId="63604EFE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14:paraId="00C348F5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14:paraId="5ED29AF2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14:paraId="508F1BBE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</w:tr>
            <w:tr w:rsidR="00AD61AF" w:rsidRPr="000E70A4" w14:paraId="2083CFCE" w14:textId="77777777" w:rsidTr="00AD61AF">
              <w:tc>
                <w:tcPr>
                  <w:tcW w:w="1061" w:type="dxa"/>
                  <w:shd w:val="clear" w:color="auto" w:fill="auto"/>
                </w:tcPr>
                <w:p w14:paraId="28826321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40" w:dyaOrig="360" w14:anchorId="4B807CC0">
                      <v:shape id="_x0000_i1149" type="#_x0000_t75" style="width:12pt;height:18pt" o:ole="">
                        <v:imagedata r:id="rId277" o:title=""/>
                      </v:shape>
                      <o:OLEObject Type="Embed" ProgID="Equation.3" ShapeID="_x0000_i1149" DrawAspect="Content" ObjectID="_1666364661" r:id="rId278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14:paraId="2D21BC16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14:paraId="02395C55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14:paraId="6D97CF2A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14:paraId="73F3777E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14:paraId="5E3C09A5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14:paraId="404AD5EF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14:paraId="11FE073F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14:paraId="5968B20F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</w:tbl>
          <w:p w14:paraId="7BC7C9F4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26. Из нормальной генеральной совокупности извлечена выборка объема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00" w14:anchorId="1B3EA958">
                <v:shape id="_x0000_i1150" type="#_x0000_t75" style="width:36.85pt;height:15.45pt" o:ole="">
                  <v:imagedata r:id="rId279" o:title=""/>
                </v:shape>
                <o:OLEObject Type="Embed" ProgID="Equation.3" ShapeID="_x0000_i1150" DrawAspect="Content" ObjectID="_1666364662" r:id="rId280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14:paraId="3A9B97B7" w14:textId="77777777"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43,  121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  135,  132,  120,  116,  115,  143,  115,  120,  138,  133,  148,  133,  134.</w:t>
            </w:r>
          </w:p>
          <w:p w14:paraId="7E182DE7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Требуется при уровне значимости </w:t>
            </w:r>
            <w:r w:rsidRPr="000E70A4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999" w:dyaOrig="320" w14:anchorId="4DF35568">
                <v:shape id="_x0000_i1151" type="#_x0000_t75" style="width:47.15pt;height:14.55pt" o:ole="">
                  <v:imagedata r:id="rId178" o:title=""/>
                </v:shape>
                <o:OLEObject Type="Embed" ProgID="Equation.3" ShapeID="_x0000_i1151" DrawAspect="Content" ObjectID="_1666364663" r:id="rId281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роверить нулевую гипотезу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00" w:dyaOrig="400" w14:anchorId="0B2058B7">
                <v:shape id="_x0000_i1152" type="#_x0000_t75" style="width:80.55pt;height:15.45pt" o:ole="">
                  <v:imagedata r:id="rId282" o:title=""/>
                </v:shape>
                <o:OLEObject Type="Embed" ProgID="Equation.3" ShapeID="_x0000_i1152" DrawAspect="Content" ObjectID="_1666364664" r:id="rId283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приняв в качестве конкурирующей гипотезы: а)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60" w:dyaOrig="400" w14:anchorId="72F82777">
                <v:shape id="_x0000_i1153" type="#_x0000_t75" style="width:60.85pt;height:17.15pt" o:ole="">
                  <v:imagedata r:id="rId284" o:title=""/>
                </v:shape>
                <o:OLEObject Type="Embed" ProgID="Equation.3" ShapeID="_x0000_i1153" DrawAspect="Content" ObjectID="_1666364665" r:id="rId285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 б) 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60" w:dyaOrig="400" w14:anchorId="350EE8E8">
                <v:shape id="_x0000_i1154" type="#_x0000_t75" style="width:60pt;height:15.45pt" o:ole="">
                  <v:imagedata r:id="rId286" o:title=""/>
                </v:shape>
                <o:OLEObject Type="Embed" ProgID="Equation.3" ShapeID="_x0000_i1154" DrawAspect="Content" ObjectID="_1666364666" r:id="rId287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ли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60" w:dyaOrig="400" w14:anchorId="1809DCAF">
                <v:shape id="_x0000_i1155" type="#_x0000_t75" style="width:68.55pt;height:18.85pt" o:ole="">
                  <v:imagedata r:id="rId288" o:title=""/>
                </v:shape>
                <o:OLEObject Type="Embed" ProgID="Equation.3" ShapeID="_x0000_i1155" DrawAspect="Content" ObjectID="_1666364667" r:id="rId289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в зависимости от полученного значения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340" w14:anchorId="4D63D53A">
                <v:shape id="_x0000_i1156" type="#_x0000_t75" style="width:17.15pt;height:15.45pt" o:ole="">
                  <v:imagedata r:id="rId290" o:title=""/>
                </v:shape>
                <o:OLEObject Type="Embed" ProgID="Equation.3" ShapeID="_x0000_i1156" DrawAspect="Content" ObjectID="_1666364668" r:id="rId291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D61AF" w:rsidRPr="000E70A4" w14:paraId="4CC2CFA8" w14:textId="77777777" w:rsidTr="00AD61AF">
        <w:trPr>
          <w:trHeight w:val="446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7BC3BE09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14:paraId="1F5E5403" w14:textId="77777777" w:rsidR="00AD61AF" w:rsidRPr="000E70A4" w:rsidRDefault="00AD61AF" w:rsidP="00E53516">
            <w:pPr>
              <w:pStyle w:val="25"/>
              <w:widowControl/>
              <w:numPr>
                <w:ilvl w:val="0"/>
                <w:numId w:val="8"/>
              </w:numPr>
              <w:autoSpaceDE/>
              <w:autoSpaceDN/>
              <w:adjustRightInd/>
              <w:spacing w:after="0" w:line="240" w:lineRule="auto"/>
              <w:ind w:left="0"/>
            </w:pPr>
            <w:r w:rsidRPr="000E70A4">
              <w:t>- 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14:paraId="00C9B5F5" w14:textId="77777777" w:rsidR="00AD61AF" w:rsidRPr="000E70A4" w:rsidRDefault="00AD61AF" w:rsidP="00E53516">
            <w:pPr>
              <w:pStyle w:val="25"/>
              <w:widowControl/>
              <w:numPr>
                <w:ilvl w:val="0"/>
                <w:numId w:val="8"/>
              </w:numPr>
              <w:autoSpaceDE/>
              <w:autoSpaceDN/>
              <w:adjustRightInd/>
              <w:spacing w:after="0" w:line="240" w:lineRule="auto"/>
              <w:ind w:left="0"/>
            </w:pPr>
            <w:r w:rsidRPr="000E70A4">
              <w:t>- навыками обобщения результатов решения, результатов обработки статистического эксперимента;</w:t>
            </w:r>
          </w:p>
          <w:p w14:paraId="55563AB0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способами оценивания значимости и практической пригодности полученных результа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14:paraId="6816651A" w14:textId="77777777" w:rsidR="00AD61AF" w:rsidRPr="000E70A4" w:rsidRDefault="00AD61AF" w:rsidP="00AD61A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имерные прикладные задачи и задания</w:t>
            </w:r>
          </w:p>
          <w:p w14:paraId="3E3182B8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ча 1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Зависимость пути от времени при прямолинейном движении точки задается уравнением </w:t>
            </w:r>
            <w:r w:rsidRPr="000E70A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80" w:dyaOrig="620" w14:anchorId="09F7FFFE">
                <v:shape id="_x0000_i1157" type="#_x0000_t75" style="width:84pt;height:30.85pt" o:ole="">
                  <v:imagedata r:id="rId292" o:title=""/>
                </v:shape>
                <o:OLEObject Type="Embed" ProgID="Equation.3" ShapeID="_x0000_i1157" DrawAspect="Content" ObjectID="_1666364669" r:id="rId293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где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 w14:anchorId="0A2478A9">
                <v:shape id="_x0000_i1158" type="#_x0000_t75" style="width:9.45pt;height:11.15pt" o:ole="">
                  <v:imagedata r:id="rId294" o:title=""/>
                </v:shape>
                <o:OLEObject Type="Embed" ProgID="Equation.3" ShapeID="_x0000_i1158" DrawAspect="Content" ObjectID="_1666364670" r:id="rId295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— путь в м, а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40" w14:anchorId="3435A684">
                <v:shape id="_x0000_i1159" type="#_x0000_t75" style="width:6pt;height:12pt" o:ole="">
                  <v:imagedata r:id="rId296" o:title=""/>
                </v:shape>
                <o:OLEObject Type="Embed" ProgID="Equation.3" ShapeID="_x0000_i1159" DrawAspect="Content" ObjectID="_1666364671" r:id="rId297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— время в с. Вычислите ее скорость и ускорение в момент времени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 w14:anchorId="0941D57F">
                <v:shape id="_x0000_i1160" type="#_x0000_t75" style="width:32.55pt;height:14.55pt" o:ole="">
                  <v:imagedata r:id="rId298" o:title=""/>
                </v:shape>
                <o:OLEObject Type="Embed" ProgID="Equation.3" ShapeID="_x0000_i1160" DrawAspect="Content" ObjectID="_1666364672" r:id="rId299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C709261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2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Составьте алгоритм решения линейного однородного дифференциального уравнения с постоянными коэффициентами. </w:t>
            </w:r>
          </w:p>
          <w:p w14:paraId="55AC5C4B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3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одгото</w:t>
            </w:r>
            <w:r w:rsidR="00432E61"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вьте ответы на </w:t>
            </w:r>
            <w:proofErr w:type="gramStart"/>
            <w:r w:rsidR="00432E61"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вопросы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Что значит оценить генеральные параметры по выборке? Сформулируйте определение точечной оценки. Определите смещенные и несмещенные, эффективные и неэффективные, состоятельные и несостоятельные оценки генеральных параметров. Проиллюстрируйте определения геометрически. Запишите расчетные формулы для сгруппированных и </w:t>
            </w:r>
            <w:proofErr w:type="spell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есгруппированных</w:t>
            </w:r>
            <w:proofErr w:type="spell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данных: выборочного среднего </w:t>
            </w:r>
            <w:r w:rsidRPr="000E70A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320" w14:anchorId="3DA81DD0">
                <v:shape id="_x0000_i1161" type="#_x0000_t75" style="width:14.55pt;height:15.45pt" o:ole="">
                  <v:imagedata r:id="rId300" o:title=""/>
                </v:shape>
                <o:OLEObject Type="Embed" ProgID="Equation.3" ShapeID="_x0000_i1161" DrawAspect="Content" ObjectID="_1666364673" r:id="rId301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(укажите его вероятностный смысл); выборочной дисперсии </w:t>
            </w:r>
            <w:r w:rsidRPr="000E7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0E70A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 Как оценить математическое ожидание по выборочной средней? Оцените дисперсию по исправленной дисперсии. Какими являются точечные оценки математического ожидания, дисперсии и среднего квадратичного отклонения: смещенными или нет, эффективными или неэффективными, состоятельными или несостоятельными?</w:t>
            </w:r>
          </w:p>
          <w:p w14:paraId="505D86E8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ча 4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. Для изучения количественного признака </w:t>
            </w:r>
            <w:r w:rsidRPr="000E70A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 w14:anchorId="758C82A3">
                <v:shape id="_x0000_i1162" type="#_x0000_t75" style="width:14.55pt;height:12.85pt" o:ole="">
                  <v:imagedata r:id="rId302" o:title=""/>
                </v:shape>
                <o:OLEObject Type="Embed" ProgID="Equation.3" ShapeID="_x0000_i1162" DrawAspect="Content" ObjectID="_1666364674" r:id="rId303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з генеральной совокупности извлечена выборка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360" w14:anchorId="2A7C8B65">
                <v:shape id="_x0000_i1163" type="#_x0000_t75" style="width:44.55pt;height:18pt" o:ole="">
                  <v:imagedata r:id="rId304" o:title=""/>
                </v:shape>
                <o:OLEObject Type="Embed" ProgID="Equation.3" ShapeID="_x0000_i1163" DrawAspect="Content" ObjectID="_1666364675" r:id="rId305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объема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06FC75FD">
                <v:shape id="_x0000_i1164" type="#_x0000_t75" style="width:11.15pt;height:12.85pt" o:ole="">
                  <v:imagedata r:id="rId306" o:title=""/>
                </v:shape>
                <o:OLEObject Type="Embed" ProgID="Equation.3" ShapeID="_x0000_i1164" DrawAspect="Content" ObjectID="_1666364676" r:id="rId307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 имеющая данное статистическое распределение.</w:t>
            </w:r>
          </w:p>
          <w:p w14:paraId="2F0D4E12" w14:textId="77777777"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). Постройте полигон частот.</w:t>
            </w:r>
          </w:p>
          <w:p w14:paraId="2C78CF93" w14:textId="77777777"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). Постройте эмпирическую функцию распределения.</w:t>
            </w:r>
          </w:p>
          <w:p w14:paraId="31BFF55F" w14:textId="77777777"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3). Постройте гистограмму относительных частот.</w:t>
            </w:r>
          </w:p>
          <w:p w14:paraId="2C35157B" w14:textId="77777777"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4). Найдите выборочное среднее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60" w14:anchorId="1E472BA7">
                <v:shape id="_x0000_i1165" type="#_x0000_t75" style="width:11.15pt;height:12.85pt" o:ole="">
                  <v:imagedata r:id="rId308" o:title=""/>
                </v:shape>
                <o:OLEObject Type="Embed" ProgID="Equation.3" ShapeID="_x0000_i1165" DrawAspect="Content" ObjectID="_1666364677" r:id="rId309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выборочную дисперсию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" w:dyaOrig="340" w14:anchorId="2B6256BF">
                <v:shape id="_x0000_i1166" type="#_x0000_t75" style="width:15.45pt;height:17.15pt" o:ole="">
                  <v:imagedata r:id="rId310" o:title=""/>
                </v:shape>
                <o:OLEObject Type="Embed" ProgID="Equation.3" ShapeID="_x0000_i1166" DrawAspect="Content" ObjectID="_1666364678" r:id="rId311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выборочное среднее квадратическое отклонение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 w14:anchorId="76A6B640">
                <v:shape id="_x0000_i1167" type="#_x0000_t75" style="width:15.45pt;height:18pt" o:ole="">
                  <v:imagedata r:id="rId312" o:title=""/>
                </v:shape>
                <o:OLEObject Type="Embed" ProgID="Equation.3" ShapeID="_x0000_i1167" DrawAspect="Content" ObjectID="_1666364679" r:id="rId313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исправленную дисперсию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20" w14:anchorId="74AA9F6C">
                <v:shape id="_x0000_i1168" type="#_x0000_t75" style="width:14.55pt;height:15.45pt" o:ole="">
                  <v:imagedata r:id="rId314" o:title=""/>
                </v:shape>
                <o:OLEObject Type="Embed" ProgID="Equation.3" ShapeID="_x0000_i1168" DrawAspect="Content" ObjectID="_1666364680" r:id="rId315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 исправленное среднее квадратическое отклонение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 w14:anchorId="50B2DAE9">
                <v:shape id="_x0000_i1169" type="#_x0000_t75" style="width:9.45pt;height:11.15pt" o:ole="">
                  <v:imagedata r:id="rId316" o:title=""/>
                </v:shape>
                <o:OLEObject Type="Embed" ProgID="Equation.3" ShapeID="_x0000_i1169" DrawAspect="Content" ObjectID="_1666364681" r:id="rId317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B85CC9B" w14:textId="77777777"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5). При данном уровне значимости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 w14:anchorId="7884ED0A">
                <v:shape id="_x0000_i1170" type="#_x0000_t75" style="width:11.15pt;height:11.15pt" o:ole="">
                  <v:imagedata r:id="rId318" o:title=""/>
                </v:shape>
                <o:OLEObject Type="Embed" ProgID="Equation.3" ShapeID="_x0000_i1170" DrawAspect="Content" ObjectID="_1666364682" r:id="rId319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роверьте по критерию Пирсона гипотезу о нормальном распределении генеральной совокупности.</w:t>
            </w:r>
          </w:p>
          <w:p w14:paraId="2706FD46" w14:textId="77777777"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6). В случае принятия гипотезы о нормальном распределении найдите доверительные интервалы для математического ожидания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1E869504">
                <v:shape id="_x0000_i1171" type="#_x0000_t75" style="width:11.15pt;height:11.15pt" o:ole="">
                  <v:imagedata r:id="rId320" o:title=""/>
                </v:shape>
                <o:OLEObject Type="Embed" ProgID="Equation.3" ShapeID="_x0000_i1171" DrawAspect="Content" ObjectID="_1666364683" r:id="rId321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 среднего квадратического отклонения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 w14:anchorId="2C0F8203">
                <v:shape id="_x0000_i1172" type="#_x0000_t75" style="width:11.15pt;height:11.15pt" o:ole="">
                  <v:imagedata r:id="rId322" o:title=""/>
                </v:shape>
                <o:OLEObject Type="Embed" ProgID="Equation.3" ShapeID="_x0000_i1172" DrawAspect="Content" ObjectID="_1666364684" r:id="rId323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ри данном уровне надежности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 w14:anchorId="69FB7279">
                <v:shape id="_x0000_i1173" type="#_x0000_t75" style="width:49.7pt;height:17.15pt" o:ole="">
                  <v:imagedata r:id="rId324" o:title=""/>
                </v:shape>
                <o:OLEObject Type="Embed" ProgID="Equation.3" ShapeID="_x0000_i1173" DrawAspect="Content" ObjectID="_1666364685" r:id="rId325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( Принять</w:t>
            </w:r>
            <w:proofErr w:type="gramEnd"/>
            <w:r w:rsidRPr="000E70A4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59" w:dyaOrig="300" w14:anchorId="6E636D70">
                <v:shape id="_x0000_i1174" type="#_x0000_t75" style="width:42.85pt;height:15.45pt" o:ole="">
                  <v:imagedata r:id="rId326" o:title=""/>
                </v:shape>
                <o:OLEObject Type="Embed" ProgID="Equation.3" ShapeID="_x0000_i1174" DrawAspect="Content" ObjectID="_1666364686" r:id="rId327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61"/>
              <w:gridCol w:w="1051"/>
              <w:gridCol w:w="1062"/>
              <w:gridCol w:w="1062"/>
              <w:gridCol w:w="1062"/>
              <w:gridCol w:w="1062"/>
              <w:gridCol w:w="1063"/>
              <w:gridCol w:w="1063"/>
              <w:gridCol w:w="1063"/>
            </w:tblGrid>
            <w:tr w:rsidR="00AD61AF" w:rsidRPr="000E70A4" w14:paraId="42C4E3AF" w14:textId="77777777" w:rsidTr="00AD61AF">
              <w:tc>
                <w:tcPr>
                  <w:tcW w:w="1126" w:type="dxa"/>
                </w:tcPr>
                <w:p w14:paraId="522F2B4A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40" w:dyaOrig="360" w14:anchorId="776A4796">
                      <v:shape id="_x0000_i1175" type="#_x0000_t75" style="width:12pt;height:18pt" o:ole="">
                        <v:imagedata r:id="rId275" o:title=""/>
                      </v:shape>
                      <o:OLEObject Type="Embed" ProgID="Equation.3" ShapeID="_x0000_i1175" DrawAspect="Content" ObjectID="_1666364687" r:id="rId328"/>
                    </w:object>
                  </w:r>
                </w:p>
              </w:tc>
              <w:tc>
                <w:tcPr>
                  <w:tcW w:w="1126" w:type="dxa"/>
                </w:tcPr>
                <w:p w14:paraId="769C8CF2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126" w:type="dxa"/>
                </w:tcPr>
                <w:p w14:paraId="6ED822A9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1126" w:type="dxa"/>
                </w:tcPr>
                <w:p w14:paraId="74B6AC3F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7</w:t>
                  </w:r>
                </w:p>
              </w:tc>
              <w:tc>
                <w:tcPr>
                  <w:tcW w:w="1126" w:type="dxa"/>
                </w:tcPr>
                <w:p w14:paraId="1EFADAA9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1126" w:type="dxa"/>
                </w:tcPr>
                <w:p w14:paraId="18A33CEB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14:paraId="4964CDB3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9</w:t>
                  </w:r>
                </w:p>
              </w:tc>
              <w:tc>
                <w:tcPr>
                  <w:tcW w:w="1127" w:type="dxa"/>
                </w:tcPr>
                <w:p w14:paraId="3B342D0F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33</w:t>
                  </w:r>
                </w:p>
              </w:tc>
              <w:tc>
                <w:tcPr>
                  <w:tcW w:w="1127" w:type="dxa"/>
                </w:tcPr>
                <w:p w14:paraId="5BB17AE7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37</w:t>
                  </w:r>
                </w:p>
              </w:tc>
            </w:tr>
            <w:tr w:rsidR="00AD61AF" w:rsidRPr="000E70A4" w14:paraId="02C58D7B" w14:textId="77777777" w:rsidTr="00AD61AF">
              <w:tc>
                <w:tcPr>
                  <w:tcW w:w="1126" w:type="dxa"/>
                </w:tcPr>
                <w:p w14:paraId="165F7C68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40" w:dyaOrig="360" w14:anchorId="434946E5">
                      <v:shape id="_x0000_i1176" type="#_x0000_t75" style="width:12pt;height:18pt" o:ole="">
                        <v:imagedata r:id="rId277" o:title=""/>
                      </v:shape>
                      <o:OLEObject Type="Embed" ProgID="Equation.3" ShapeID="_x0000_i1176" DrawAspect="Content" ObjectID="_1666364688" r:id="rId329"/>
                    </w:object>
                  </w:r>
                </w:p>
              </w:tc>
              <w:tc>
                <w:tcPr>
                  <w:tcW w:w="1126" w:type="dxa"/>
                </w:tcPr>
                <w:p w14:paraId="68344E5D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26" w:type="dxa"/>
                </w:tcPr>
                <w:p w14:paraId="39AF228C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126" w:type="dxa"/>
                </w:tcPr>
                <w:p w14:paraId="0ECD29C2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126" w:type="dxa"/>
                </w:tcPr>
                <w:p w14:paraId="6FC7A33B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3</w:t>
                  </w:r>
                </w:p>
              </w:tc>
              <w:tc>
                <w:tcPr>
                  <w:tcW w:w="1126" w:type="dxa"/>
                </w:tcPr>
                <w:p w14:paraId="58CE11A2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14:paraId="74874FC9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127" w:type="dxa"/>
                </w:tcPr>
                <w:p w14:paraId="060CCD5B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127" w:type="dxa"/>
                </w:tcPr>
                <w:p w14:paraId="342ECEF0" w14:textId="77777777"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</w:tr>
          </w:tbl>
          <w:p w14:paraId="6FD15550" w14:textId="77777777"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3F52B93" w14:textId="77777777" w:rsidR="00293E6C" w:rsidRDefault="00293E6C" w:rsidP="007E53B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5D2D748" w14:textId="77777777" w:rsidR="007E53B7" w:rsidRDefault="007E53B7" w:rsidP="007E53B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1DEEEEE" w14:textId="4F958317" w:rsidR="007E53B7" w:rsidRPr="000E70A4" w:rsidRDefault="007E53B7" w:rsidP="007E53B7">
      <w:pPr>
        <w:jc w:val="both"/>
        <w:rPr>
          <w:rFonts w:ascii="Times New Roman" w:hAnsi="Times New Roman" w:cs="Times New Roman"/>
          <w:b/>
          <w:sz w:val="24"/>
          <w:szCs w:val="24"/>
        </w:rPr>
        <w:sectPr w:rsidR="007E53B7" w:rsidRPr="000E70A4" w:rsidSect="00AD61AF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14:paraId="40810BE9" w14:textId="77777777" w:rsidR="00AD61AF" w:rsidRPr="000E70A4" w:rsidRDefault="00AD61AF" w:rsidP="007E53B7">
      <w:pPr>
        <w:spacing w:after="240"/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lastRenderedPageBreak/>
        <w:t>б) Порядок проведения промежуточной аттестации, показатели и критерии оценивания:</w:t>
      </w:r>
    </w:p>
    <w:p w14:paraId="31B2AF41" w14:textId="77777777" w:rsidR="00AD61AF" w:rsidRPr="000E70A4" w:rsidRDefault="00AD61AF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Промежуточная аттестация по дисциплине «Математика»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роводится в форме экзамена (1 и 3 семестры) и в форме зачета (2 семестр).</w:t>
      </w:r>
    </w:p>
    <w:p w14:paraId="2EFA20A3" w14:textId="77777777" w:rsidR="002B0009" w:rsidRDefault="00AD61AF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Экзамен по данной дисциплине проводится в устной форме по экзаменационным билетам, каждый из которых включает 2 теоретических вопроса и два практических задания.</w:t>
      </w:r>
    </w:p>
    <w:p w14:paraId="3E1CB217" w14:textId="77777777" w:rsidR="00AD61AF" w:rsidRPr="000E70A4" w:rsidRDefault="00AD61AF" w:rsidP="007E53B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DE8E782" w14:textId="77777777" w:rsidR="00AD61AF" w:rsidRPr="000E70A4" w:rsidRDefault="00AD61AF" w:rsidP="007E53B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Показатели и критерии оценивания экзамена:</w:t>
      </w:r>
    </w:p>
    <w:p w14:paraId="1B064730" w14:textId="77777777" w:rsidR="00AD61AF" w:rsidRPr="000E70A4" w:rsidRDefault="00AD61AF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0E70A4">
        <w:rPr>
          <w:rFonts w:ascii="Times New Roman" w:hAnsi="Times New Roman" w:cs="Times New Roman"/>
          <w:b/>
          <w:sz w:val="24"/>
          <w:szCs w:val="24"/>
        </w:rPr>
        <w:t xml:space="preserve">«отлично» </w:t>
      </w:r>
      <w:r w:rsidRPr="000E70A4">
        <w:rPr>
          <w:rFonts w:ascii="Times New Roman" w:hAnsi="Times New Roman" w:cs="Times New Roman"/>
          <w:sz w:val="24"/>
          <w:szCs w:val="24"/>
        </w:rPr>
        <w:t xml:space="preserve">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14:paraId="5AE5B1B6" w14:textId="77777777" w:rsidR="00AD61AF" w:rsidRPr="000E70A4" w:rsidRDefault="00AD61AF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0E70A4">
        <w:rPr>
          <w:rFonts w:ascii="Times New Roman" w:hAnsi="Times New Roman" w:cs="Times New Roman"/>
          <w:b/>
          <w:sz w:val="24"/>
          <w:szCs w:val="24"/>
        </w:rPr>
        <w:t>«хорошо»</w:t>
      </w:r>
      <w:r w:rsidRPr="000E70A4">
        <w:rPr>
          <w:rFonts w:ascii="Times New Roman" w:hAnsi="Times New Roman" w:cs="Times New Roman"/>
          <w:sz w:val="24"/>
          <w:szCs w:val="24"/>
        </w:rPr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14:paraId="38DF7294" w14:textId="77777777" w:rsidR="00AD61AF" w:rsidRPr="000E70A4" w:rsidRDefault="00AD61AF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0E70A4">
        <w:rPr>
          <w:rFonts w:ascii="Times New Roman" w:hAnsi="Times New Roman" w:cs="Times New Roman"/>
          <w:b/>
          <w:sz w:val="24"/>
          <w:szCs w:val="24"/>
        </w:rPr>
        <w:t>«удовлетворительно»</w:t>
      </w:r>
      <w:r w:rsidRPr="000E70A4">
        <w:rPr>
          <w:rFonts w:ascii="Times New Roman" w:hAnsi="Times New Roman" w:cs="Times New Roman"/>
          <w:sz w:val="24"/>
          <w:szCs w:val="24"/>
        </w:rPr>
        <w:t xml:space="preserve"> – обучающийся демонстрирует пороговый уровень сформированности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14:paraId="6F3B5AF9" w14:textId="77777777" w:rsidR="00AD61AF" w:rsidRPr="000E70A4" w:rsidRDefault="00AD61AF" w:rsidP="007E53B7">
      <w:pPr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0E70A4">
        <w:rPr>
          <w:rFonts w:ascii="Times New Roman" w:hAnsi="Times New Roman" w:cs="Times New Roman"/>
          <w:b/>
          <w:sz w:val="24"/>
          <w:szCs w:val="24"/>
        </w:rPr>
        <w:t>«неудовлетворительно»</w:t>
      </w:r>
      <w:r w:rsidRPr="000E70A4">
        <w:rPr>
          <w:rFonts w:ascii="Times New Roman" w:hAnsi="Times New Roman" w:cs="Times New Roman"/>
          <w:sz w:val="24"/>
          <w:szCs w:val="24"/>
        </w:rPr>
        <w:t>– обучающийся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 или не может показать знания даже на уровне воспроизведения и объяснения информации.</w:t>
      </w:r>
    </w:p>
    <w:p w14:paraId="531E0009" w14:textId="77777777" w:rsidR="00AD61AF" w:rsidRPr="000E70A4" w:rsidRDefault="00AD61AF" w:rsidP="007E53B7">
      <w:pPr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40F44398" w14:textId="77777777" w:rsidR="00AD61AF" w:rsidRPr="000E70A4" w:rsidRDefault="00AD61AF" w:rsidP="007E53B7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E70A4">
        <w:rPr>
          <w:rFonts w:ascii="Times New Roman" w:hAnsi="Times New Roman" w:cs="Times New Roman"/>
          <w:b/>
          <w:i/>
          <w:sz w:val="24"/>
          <w:szCs w:val="24"/>
        </w:rPr>
        <w:t>Показатели и критерии оценивания зачета:</w:t>
      </w:r>
    </w:p>
    <w:p w14:paraId="75D1EE64" w14:textId="77777777" w:rsidR="00AD61AF" w:rsidRPr="000E70A4" w:rsidRDefault="00AD61AF" w:rsidP="007E53B7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- для </w:t>
      </w:r>
      <w:r w:rsidRPr="000E70A4">
        <w:rPr>
          <w:rFonts w:ascii="Times New Roman" w:hAnsi="Times New Roman" w:cs="Times New Roman"/>
          <w:b/>
          <w:sz w:val="24"/>
          <w:szCs w:val="24"/>
        </w:rPr>
        <w:t>сдачи зачета</w:t>
      </w:r>
      <w:r w:rsidRPr="000E70A4">
        <w:rPr>
          <w:rFonts w:ascii="Times New Roman" w:hAnsi="Times New Roman" w:cs="Times New Roman"/>
          <w:sz w:val="24"/>
          <w:szCs w:val="24"/>
        </w:rPr>
        <w:t xml:space="preserve"> обучающийся показывает сформированность компетенций ОПК-1, ДПК-1 по разделам 2-го семестра, т.е. показывает соответствующие знания (по крайней мере, на уровне воспроизведения и объяснения информации) и интеллектуальные навыки решения предложенных в таблице п.7а) задач;</w:t>
      </w:r>
    </w:p>
    <w:p w14:paraId="11B359CF" w14:textId="77777777" w:rsidR="00AD61AF" w:rsidRPr="000E70A4" w:rsidRDefault="00AD61AF" w:rsidP="007E53B7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- </w:t>
      </w:r>
      <w:r w:rsidRPr="000E70A4">
        <w:rPr>
          <w:rFonts w:ascii="Times New Roman" w:hAnsi="Times New Roman" w:cs="Times New Roman"/>
          <w:b/>
          <w:sz w:val="24"/>
          <w:szCs w:val="24"/>
        </w:rPr>
        <w:t>зачет не сдан</w:t>
      </w:r>
      <w:r w:rsidRPr="000E70A4">
        <w:rPr>
          <w:rFonts w:ascii="Times New Roman" w:hAnsi="Times New Roman" w:cs="Times New Roman"/>
          <w:sz w:val="24"/>
          <w:szCs w:val="24"/>
        </w:rPr>
        <w:t>, если результат обучения не достигнут,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14:paraId="2BFE419C" w14:textId="77777777" w:rsidR="00AD61AF" w:rsidRPr="002B0009" w:rsidRDefault="00AD61AF" w:rsidP="003B2363">
      <w:pPr>
        <w:pStyle w:val="1"/>
        <w:spacing w:before="360" w:after="360"/>
        <w:ind w:firstLine="403"/>
        <w:rPr>
          <w:rStyle w:val="FontStyle31"/>
          <w:rFonts w:ascii="Times New Roman" w:hAnsi="Times New Roman" w:cs="Times New Roman"/>
          <w:b/>
          <w:i w:val="0"/>
          <w:spacing w:val="-4"/>
          <w:sz w:val="24"/>
          <w:szCs w:val="24"/>
        </w:rPr>
      </w:pPr>
      <w:r w:rsidRPr="002B0009">
        <w:rPr>
          <w:rStyle w:val="FontStyle32"/>
          <w:b/>
          <w:i/>
          <w:spacing w:val="-4"/>
          <w:sz w:val="24"/>
          <w:szCs w:val="24"/>
        </w:rPr>
        <w:t xml:space="preserve">8 </w:t>
      </w:r>
      <w:r w:rsidRPr="002B0009">
        <w:rPr>
          <w:rStyle w:val="FontStyle31"/>
          <w:rFonts w:ascii="Times New Roman" w:hAnsi="Times New Roman" w:cs="Times New Roman"/>
          <w:b/>
          <w:i w:val="0"/>
          <w:spacing w:val="-4"/>
          <w:sz w:val="24"/>
          <w:szCs w:val="24"/>
        </w:rPr>
        <w:t>Учебно-методическое и информационное обеспечение дисциплины (модуля)</w:t>
      </w:r>
    </w:p>
    <w:p w14:paraId="6C0E90D8" w14:textId="77777777" w:rsidR="003B2363" w:rsidRPr="004173C8" w:rsidRDefault="003B2363" w:rsidP="003B2363">
      <w:pPr>
        <w:pStyle w:val="Style10"/>
        <w:widowControl/>
        <w:spacing w:before="480" w:after="240"/>
        <w:rPr>
          <w:rStyle w:val="FontStyle22"/>
        </w:rPr>
      </w:pPr>
      <w:r w:rsidRPr="004173C8">
        <w:rPr>
          <w:rStyle w:val="FontStyle18"/>
          <w:sz w:val="24"/>
          <w:szCs w:val="24"/>
        </w:rPr>
        <w:t xml:space="preserve">а) Основная </w:t>
      </w:r>
      <w:r w:rsidRPr="004173C8">
        <w:rPr>
          <w:rStyle w:val="FontStyle22"/>
          <w:b/>
        </w:rPr>
        <w:t>литература:</w:t>
      </w:r>
      <w:r w:rsidRPr="004173C8">
        <w:rPr>
          <w:rStyle w:val="FontStyle22"/>
        </w:rPr>
        <w:t xml:space="preserve"> </w:t>
      </w:r>
    </w:p>
    <w:p w14:paraId="05D7B292" w14:textId="77777777" w:rsidR="003B2363" w:rsidRPr="00141F66" w:rsidRDefault="003B2363" w:rsidP="003B2363">
      <w:pPr>
        <w:pStyle w:val="af3"/>
        <w:numPr>
          <w:ilvl w:val="0"/>
          <w:numId w:val="37"/>
        </w:numPr>
        <w:autoSpaceDN w:val="0"/>
        <w:spacing w:line="23" w:lineRule="atLeast"/>
        <w:jc w:val="both"/>
      </w:pPr>
      <w:proofErr w:type="spellStart"/>
      <w:r w:rsidRPr="00141F66">
        <w:t>Гугина</w:t>
      </w:r>
      <w:proofErr w:type="spellEnd"/>
      <w:r w:rsidRPr="00141F66">
        <w:t xml:space="preserve">, Е. М. Высшая </w:t>
      </w:r>
      <w:proofErr w:type="gramStart"/>
      <w:r w:rsidRPr="00141F66">
        <w:t>математика :</w:t>
      </w:r>
      <w:proofErr w:type="gramEnd"/>
      <w:r w:rsidRPr="00141F66">
        <w:t xml:space="preserve"> учебное пособие / Е. М. </w:t>
      </w:r>
      <w:proofErr w:type="spellStart"/>
      <w:r w:rsidRPr="00141F66">
        <w:t>Гугина</w:t>
      </w:r>
      <w:proofErr w:type="spellEnd"/>
      <w:r w:rsidRPr="00141F66">
        <w:t xml:space="preserve"> ; МГТУ. - </w:t>
      </w:r>
      <w:proofErr w:type="gramStart"/>
      <w:r w:rsidRPr="00141F66">
        <w:t>Магнитогорск :</w:t>
      </w:r>
      <w:proofErr w:type="gramEnd"/>
      <w:r w:rsidRPr="00141F66">
        <w:t xml:space="preserve"> МГТУ, 2016. - 1 электрон. опт. диск (CD-ROM). - </w:t>
      </w:r>
      <w:proofErr w:type="spellStart"/>
      <w:r w:rsidRPr="00141F66">
        <w:t>Загл</w:t>
      </w:r>
      <w:proofErr w:type="spellEnd"/>
      <w:r w:rsidRPr="00141F66">
        <w:t xml:space="preserve">. с титул. экрана. - URL : </w:t>
      </w:r>
      <w:hyperlink r:id="rId330" w:history="1">
        <w:r w:rsidRPr="009E0ACF">
          <w:rPr>
            <w:rStyle w:val="ac"/>
          </w:rPr>
          <w:t>https://magtu.informsystema.ru/uploader/fileUpload?name=3864.zip&amp;show=dcatalogues/1/1130285/3864.zip&amp;view=true</w:t>
        </w:r>
      </w:hyperlink>
      <w:r w:rsidRPr="00141F66">
        <w:t xml:space="preserve"> (дата обращения: 23.10.2020). - Макрообъект. - </w:t>
      </w:r>
      <w:proofErr w:type="gramStart"/>
      <w:r w:rsidRPr="00141F66">
        <w:t>Текст :</w:t>
      </w:r>
      <w:proofErr w:type="gramEnd"/>
      <w:r w:rsidRPr="00141F66">
        <w:t xml:space="preserve"> электронный. - Сведения доступны также на CD-ROM.</w:t>
      </w:r>
    </w:p>
    <w:p w14:paraId="3EEA4782" w14:textId="77777777" w:rsidR="003B2363" w:rsidRPr="0003211B" w:rsidRDefault="003B2363" w:rsidP="003B2363">
      <w:pPr>
        <w:pStyle w:val="Style10"/>
        <w:widowControl/>
        <w:spacing w:before="480" w:after="240"/>
        <w:jc w:val="both"/>
        <w:rPr>
          <w:rStyle w:val="FontStyle22"/>
          <w:b/>
        </w:rPr>
      </w:pPr>
      <w:r w:rsidRPr="0003211B">
        <w:rPr>
          <w:rStyle w:val="FontStyle22"/>
          <w:b/>
        </w:rPr>
        <w:t xml:space="preserve">б) Дополнительная литература: </w:t>
      </w:r>
    </w:p>
    <w:p w14:paraId="3CC6101B" w14:textId="77777777" w:rsidR="003B2363" w:rsidRPr="00141F66" w:rsidRDefault="003B2363" w:rsidP="003B2363">
      <w:pPr>
        <w:pStyle w:val="af3"/>
        <w:numPr>
          <w:ilvl w:val="0"/>
          <w:numId w:val="38"/>
        </w:numPr>
        <w:autoSpaceDN w:val="0"/>
        <w:spacing w:line="23" w:lineRule="atLeast"/>
        <w:jc w:val="both"/>
        <w:rPr>
          <w:sz w:val="28"/>
          <w:szCs w:val="28"/>
        </w:rPr>
      </w:pPr>
      <w:proofErr w:type="spellStart"/>
      <w:r w:rsidRPr="00141F66">
        <w:t>Акманова</w:t>
      </w:r>
      <w:proofErr w:type="spellEnd"/>
      <w:r w:rsidRPr="00141F66">
        <w:t xml:space="preserve"> З. С. Неопределенный интеграл: от теории к практике [Электронный ресурс]: учебное пособие / З. С. </w:t>
      </w:r>
      <w:proofErr w:type="spellStart"/>
      <w:r w:rsidRPr="00141F66">
        <w:t>Акманова</w:t>
      </w:r>
      <w:proofErr w:type="spellEnd"/>
      <w:r w:rsidRPr="00141F66">
        <w:t xml:space="preserve"> ; МГТУ. - Магнитогорск: МГТУ, 2015. – 1 электрон. </w:t>
      </w:r>
      <w:r w:rsidRPr="00141F66">
        <w:lastRenderedPageBreak/>
        <w:t xml:space="preserve">опт. диск (CD-ROM). – URL: </w:t>
      </w:r>
      <w:hyperlink r:id="rId331" w:history="1">
        <w:r w:rsidRPr="00141F66">
          <w:rPr>
            <w:rStyle w:val="ac"/>
          </w:rPr>
          <w:t>https://magtu.informsystema.ru/uploader/fileUpload?name=1304.pdf&amp;show=dcatalogues/1/1123520/1304.pdf&amp;view=true</w:t>
        </w:r>
        <w:r w:rsidRPr="00141F66">
          <w:t>.</w:t>
        </w:r>
      </w:hyperlink>
      <w:r w:rsidRPr="00141F66">
        <w:t xml:space="preserve"> – Макрообъект. – Сведения доступны также на CD-ROM.</w:t>
      </w:r>
    </w:p>
    <w:p w14:paraId="1564B966" w14:textId="77777777" w:rsidR="003B2363" w:rsidRPr="00141F66" w:rsidRDefault="003B2363" w:rsidP="003B2363">
      <w:pPr>
        <w:pStyle w:val="af3"/>
        <w:numPr>
          <w:ilvl w:val="0"/>
          <w:numId w:val="38"/>
        </w:numPr>
        <w:autoSpaceDN w:val="0"/>
        <w:spacing w:line="23" w:lineRule="atLeast"/>
        <w:jc w:val="both"/>
      </w:pPr>
      <w:r w:rsidRPr="00141F66">
        <w:t xml:space="preserve">Булычева, С. В. Математика: Интегральное исчисление функции одной переменной. </w:t>
      </w:r>
      <w:proofErr w:type="spellStart"/>
      <w:proofErr w:type="gramStart"/>
      <w:r w:rsidRPr="00141F66">
        <w:t>Практиткум</w:t>
      </w:r>
      <w:proofErr w:type="spellEnd"/>
      <w:r w:rsidRPr="00141F66">
        <w:t xml:space="preserve"> :</w:t>
      </w:r>
      <w:proofErr w:type="gramEnd"/>
      <w:r w:rsidRPr="00141F66">
        <w:t xml:space="preserve"> учебное пособие / С. В. Булычева ; МГТУ. - </w:t>
      </w:r>
      <w:proofErr w:type="gramStart"/>
      <w:r w:rsidRPr="00141F66">
        <w:t>Магнитогорск :</w:t>
      </w:r>
      <w:proofErr w:type="gramEnd"/>
      <w:r w:rsidRPr="00141F66">
        <w:t xml:space="preserve"> МГТУ, 2018. - 1 электрон. опт. диск (CD-ROM). - URL: </w:t>
      </w:r>
      <w:hyperlink r:id="rId332" w:history="1">
        <w:r w:rsidRPr="009E0ACF">
          <w:rPr>
            <w:rStyle w:val="ac"/>
          </w:rPr>
          <w:t>https://magtu.informsystema.ru/uploader/fileUpload?name=3646.pdf&amp;show=dcatalogues/1/1526244/3646.pdf&amp;view=true</w:t>
        </w:r>
      </w:hyperlink>
      <w:r w:rsidRPr="00141F66">
        <w:t xml:space="preserve"> (дата обращения: 23.10.2020). - Макрообъект. - </w:t>
      </w:r>
      <w:proofErr w:type="gramStart"/>
      <w:r w:rsidRPr="00141F66">
        <w:t>Текст :</w:t>
      </w:r>
      <w:proofErr w:type="gramEnd"/>
      <w:r w:rsidRPr="00141F66">
        <w:t xml:space="preserve"> электронный. - Сведения доступны также на CD-ROM.</w:t>
      </w:r>
    </w:p>
    <w:p w14:paraId="54292C82" w14:textId="77777777" w:rsidR="003B2363" w:rsidRPr="00141F66" w:rsidRDefault="003B2363" w:rsidP="003B2363">
      <w:pPr>
        <w:pStyle w:val="af3"/>
        <w:numPr>
          <w:ilvl w:val="0"/>
          <w:numId w:val="38"/>
        </w:numPr>
        <w:autoSpaceDN w:val="0"/>
        <w:spacing w:line="23" w:lineRule="atLeast"/>
        <w:jc w:val="both"/>
      </w:pPr>
      <w:r w:rsidRPr="00141F66">
        <w:t xml:space="preserve">Булычева, С. В. Математика: Дифференциальные уравнения. </w:t>
      </w:r>
      <w:proofErr w:type="gramStart"/>
      <w:r w:rsidRPr="00141F66">
        <w:t>Практикум :</w:t>
      </w:r>
      <w:proofErr w:type="gramEnd"/>
      <w:r w:rsidRPr="00141F66">
        <w:t xml:space="preserve"> учебное пособие / С. В. Булычева ; МГТУ. - </w:t>
      </w:r>
      <w:proofErr w:type="gramStart"/>
      <w:r w:rsidRPr="00141F66">
        <w:t>Магнитогорск :</w:t>
      </w:r>
      <w:proofErr w:type="gramEnd"/>
      <w:r w:rsidRPr="00141F66">
        <w:t xml:space="preserve"> МГТУ, 2018. - 1 электрон. опт. диск (CD-ROM). - URL: </w:t>
      </w:r>
      <w:hyperlink r:id="rId333" w:history="1">
        <w:r w:rsidRPr="009E0ACF">
          <w:rPr>
            <w:rStyle w:val="ac"/>
          </w:rPr>
          <w:t>https://magtu.informsystema.ru/uploader/fileUpload?name=2815.pdf&amp;show=dcatalogues/1/1526956/2815.pdf&amp;view=true</w:t>
        </w:r>
      </w:hyperlink>
      <w:r w:rsidRPr="00141F66">
        <w:t xml:space="preserve"> (дата обращения: 23.10.2020). - Макрообъект. - </w:t>
      </w:r>
      <w:proofErr w:type="gramStart"/>
      <w:r w:rsidRPr="00141F66">
        <w:t>Текст :</w:t>
      </w:r>
      <w:proofErr w:type="gramEnd"/>
      <w:r w:rsidRPr="00141F66">
        <w:t xml:space="preserve"> электронный. - Сведения доступны также на CD-ROM.</w:t>
      </w:r>
    </w:p>
    <w:p w14:paraId="4A9D68BE" w14:textId="77777777" w:rsidR="003B2363" w:rsidRPr="00141F66" w:rsidRDefault="003B2363" w:rsidP="003B2363">
      <w:pPr>
        <w:pStyle w:val="af3"/>
        <w:numPr>
          <w:ilvl w:val="0"/>
          <w:numId w:val="38"/>
        </w:numPr>
        <w:autoSpaceDN w:val="0"/>
        <w:spacing w:line="23" w:lineRule="atLeast"/>
        <w:jc w:val="both"/>
      </w:pPr>
      <w:proofErr w:type="spellStart"/>
      <w:r w:rsidRPr="00141F66">
        <w:t>Ноговицина</w:t>
      </w:r>
      <w:proofErr w:type="spellEnd"/>
      <w:r w:rsidRPr="00141F66">
        <w:t xml:space="preserve">, О. В. Математика: варианты индивидуальных заданий и образцы их </w:t>
      </w:r>
      <w:proofErr w:type="gramStart"/>
      <w:r w:rsidRPr="00141F66">
        <w:t>решений :</w:t>
      </w:r>
      <w:proofErr w:type="gramEnd"/>
      <w:r w:rsidRPr="00141F66">
        <w:t xml:space="preserve"> учебно-методическое пособие [для вузов] / О. В. </w:t>
      </w:r>
      <w:proofErr w:type="spellStart"/>
      <w:r w:rsidRPr="00141F66">
        <w:t>Ноговицина</w:t>
      </w:r>
      <w:proofErr w:type="spellEnd"/>
      <w:r w:rsidRPr="00141F66">
        <w:t xml:space="preserve"> ; Магнитогорский гос. технический ун-т им. Г. И. Носова. - </w:t>
      </w:r>
      <w:proofErr w:type="gramStart"/>
      <w:r w:rsidRPr="00141F66">
        <w:t>Магнитогорск :</w:t>
      </w:r>
      <w:proofErr w:type="gramEnd"/>
      <w:r w:rsidRPr="00141F66">
        <w:t xml:space="preserve"> МГТУ им. Г. И. Носова, 2019. - 1 CD-ROM. - ISBN 978-5-9967-1682-1. - </w:t>
      </w:r>
      <w:proofErr w:type="spellStart"/>
      <w:r w:rsidRPr="00141F66">
        <w:t>Загл</w:t>
      </w:r>
      <w:proofErr w:type="spellEnd"/>
      <w:r w:rsidRPr="00141F66">
        <w:t xml:space="preserve">. с титул. экрана. - URL : </w:t>
      </w:r>
      <w:hyperlink r:id="rId334" w:history="1">
        <w:r w:rsidRPr="009E0ACF">
          <w:rPr>
            <w:rStyle w:val="ac"/>
          </w:rPr>
          <w:t>https://magtu.informsystema.ru/uploader/fileUpload?name=3993.pdf&amp;show=dcatalogues/1/1532500/3993.pdf&amp;view=true</w:t>
        </w:r>
      </w:hyperlink>
      <w:r w:rsidRPr="00141F66">
        <w:t xml:space="preserve"> (дата обращения: 23.10.2020). - Макрообъект. - </w:t>
      </w:r>
      <w:proofErr w:type="gramStart"/>
      <w:r w:rsidRPr="00141F66">
        <w:t>Текст :</w:t>
      </w:r>
      <w:proofErr w:type="gramEnd"/>
      <w:r w:rsidRPr="00141F66">
        <w:t xml:space="preserve"> электронный. - Сведения доступны также на CD-ROM.</w:t>
      </w:r>
    </w:p>
    <w:p w14:paraId="13C821FC" w14:textId="77777777" w:rsidR="003B2363" w:rsidRPr="00141F66" w:rsidRDefault="003B2363" w:rsidP="003B2363">
      <w:pPr>
        <w:pStyle w:val="af3"/>
        <w:numPr>
          <w:ilvl w:val="0"/>
          <w:numId w:val="38"/>
        </w:numPr>
        <w:autoSpaceDN w:val="0"/>
        <w:spacing w:line="23" w:lineRule="atLeast"/>
        <w:jc w:val="both"/>
      </w:pPr>
      <w:r w:rsidRPr="00141F66">
        <w:t xml:space="preserve">Романов, П. Ю. Дискретная </w:t>
      </w:r>
      <w:proofErr w:type="gramStart"/>
      <w:r w:rsidRPr="00141F66">
        <w:t>математика :</w:t>
      </w:r>
      <w:proofErr w:type="gramEnd"/>
      <w:r w:rsidRPr="00141F66">
        <w:t xml:space="preserve"> учебное пособие / П. Ю. Романов, Л. В. Смирнова, А. Е. Москвина ; МГТУ. - </w:t>
      </w:r>
      <w:proofErr w:type="gramStart"/>
      <w:r w:rsidRPr="00141F66">
        <w:t>Магнитогорск :</w:t>
      </w:r>
      <w:proofErr w:type="gramEnd"/>
      <w:r w:rsidRPr="00141F66">
        <w:t xml:space="preserve"> МГТУ, 2016. - 1 электрон. опт. диск (CD-ROM). - </w:t>
      </w:r>
      <w:proofErr w:type="spellStart"/>
      <w:r w:rsidRPr="00141F66">
        <w:t>Загл</w:t>
      </w:r>
      <w:proofErr w:type="spellEnd"/>
      <w:r w:rsidRPr="00141F66">
        <w:t xml:space="preserve">. с титул. экрана. - URL : </w:t>
      </w:r>
      <w:hyperlink r:id="rId335" w:history="1">
        <w:r w:rsidRPr="009E0ACF">
          <w:rPr>
            <w:rStyle w:val="ac"/>
          </w:rPr>
          <w:t>https://magtu.informsystema.ru/uploader/fileUpload?name=3902.zip&amp;show=dcatalogues/1/1130214/3902.zip&amp;view=true</w:t>
        </w:r>
      </w:hyperlink>
      <w:r w:rsidRPr="00141F66">
        <w:t xml:space="preserve"> (дата обращения: 23.10.2020). - Макрообъект. - </w:t>
      </w:r>
      <w:proofErr w:type="gramStart"/>
      <w:r w:rsidRPr="00141F66">
        <w:t>Текст :</w:t>
      </w:r>
      <w:proofErr w:type="gramEnd"/>
      <w:r w:rsidRPr="00141F66">
        <w:t xml:space="preserve"> электронный. - Сведения доступны также на CD-ROM.</w:t>
      </w:r>
    </w:p>
    <w:p w14:paraId="7FCC75AB" w14:textId="77777777" w:rsidR="003B2363" w:rsidRPr="00141F66" w:rsidRDefault="003B2363" w:rsidP="003B2363">
      <w:pPr>
        <w:pStyle w:val="af3"/>
        <w:numPr>
          <w:ilvl w:val="0"/>
          <w:numId w:val="38"/>
        </w:numPr>
        <w:autoSpaceDN w:val="0"/>
        <w:spacing w:line="23" w:lineRule="atLeast"/>
        <w:jc w:val="both"/>
      </w:pPr>
      <w:r w:rsidRPr="00141F66">
        <w:t xml:space="preserve">Дубровский, В. В. Математика. Введение в математический </w:t>
      </w:r>
      <w:proofErr w:type="gramStart"/>
      <w:r w:rsidRPr="00141F66">
        <w:t>анализ :</w:t>
      </w:r>
      <w:proofErr w:type="gramEnd"/>
      <w:r w:rsidRPr="00141F66">
        <w:t xml:space="preserve"> учебно-методический комплекс / В. В. Дубровский, Ю. А. Извеков, А. А. </w:t>
      </w:r>
      <w:proofErr w:type="spellStart"/>
      <w:r w:rsidRPr="00141F66">
        <w:t>Родчиков</w:t>
      </w:r>
      <w:proofErr w:type="spellEnd"/>
      <w:r w:rsidRPr="00141F66">
        <w:t xml:space="preserve">. - </w:t>
      </w:r>
      <w:proofErr w:type="gramStart"/>
      <w:r w:rsidRPr="00141F66">
        <w:t>Магнитогорск :</w:t>
      </w:r>
      <w:proofErr w:type="gramEnd"/>
      <w:r w:rsidRPr="00141F66">
        <w:t xml:space="preserve"> МГТУ, 2013. - 1 электрон. опт. диск (CD-ROM). - </w:t>
      </w:r>
      <w:proofErr w:type="spellStart"/>
      <w:r w:rsidRPr="00141F66">
        <w:t>Загл</w:t>
      </w:r>
      <w:proofErr w:type="spellEnd"/>
      <w:r w:rsidRPr="00141F66">
        <w:t xml:space="preserve">. с титул. экрана. - URL: </w:t>
      </w:r>
      <w:hyperlink r:id="rId336" w:history="1">
        <w:r w:rsidRPr="009E0ACF">
          <w:rPr>
            <w:rStyle w:val="ac"/>
          </w:rPr>
          <w:t>https://magtu.informsystema.ru/uploader/fileUpload?name=934.pdf&amp;show=dcatalogues/1/1118952/934.pdf&amp;view=true</w:t>
        </w:r>
      </w:hyperlink>
      <w:r w:rsidRPr="00141F66">
        <w:t xml:space="preserve"> (дата обращения: 23.10.2020). - Макрообъект. - </w:t>
      </w:r>
      <w:proofErr w:type="gramStart"/>
      <w:r w:rsidRPr="00141F66">
        <w:t>Текст :</w:t>
      </w:r>
      <w:proofErr w:type="gramEnd"/>
      <w:r w:rsidRPr="00141F66">
        <w:t xml:space="preserve"> электронный. - Сведения доступны также на CD-ROM.</w:t>
      </w:r>
    </w:p>
    <w:p w14:paraId="61CB1901" w14:textId="77777777" w:rsidR="003B2363" w:rsidRPr="00141F66" w:rsidRDefault="003B2363" w:rsidP="003B2363">
      <w:pPr>
        <w:pStyle w:val="af3"/>
        <w:numPr>
          <w:ilvl w:val="0"/>
          <w:numId w:val="38"/>
        </w:numPr>
        <w:autoSpaceDN w:val="0"/>
        <w:spacing w:line="23" w:lineRule="atLeast"/>
        <w:jc w:val="both"/>
      </w:pPr>
      <w:r w:rsidRPr="00141F66">
        <w:t xml:space="preserve">Жигарева, Э. Р. </w:t>
      </w:r>
      <w:proofErr w:type="gramStart"/>
      <w:r w:rsidRPr="00141F66">
        <w:t>Математика :</w:t>
      </w:r>
      <w:proofErr w:type="gramEnd"/>
      <w:r w:rsidRPr="00141F66">
        <w:t xml:space="preserve"> учебное пособие / Э. Р. Жигарева ; МГТУ. - [2-е изд., </w:t>
      </w:r>
      <w:proofErr w:type="spellStart"/>
      <w:r w:rsidRPr="00141F66">
        <w:t>испр</w:t>
      </w:r>
      <w:proofErr w:type="spellEnd"/>
      <w:proofErr w:type="gramStart"/>
      <w:r w:rsidRPr="00141F66">
        <w:t>.</w:t>
      </w:r>
      <w:proofErr w:type="gramEnd"/>
      <w:r w:rsidRPr="00141F66">
        <w:t xml:space="preserve"> и доп.]. - </w:t>
      </w:r>
      <w:proofErr w:type="gramStart"/>
      <w:r w:rsidRPr="00141F66">
        <w:t>Магнитогорск :</w:t>
      </w:r>
      <w:proofErr w:type="gramEnd"/>
      <w:r w:rsidRPr="00141F66">
        <w:t xml:space="preserve"> МГТУ, 2015. - 1 электрон. опт. диск (CD-ROM). - URL: </w:t>
      </w:r>
      <w:hyperlink r:id="rId337" w:history="1">
        <w:r w:rsidRPr="009E0ACF">
          <w:rPr>
            <w:rStyle w:val="ac"/>
          </w:rPr>
          <w:t>https://magtu.informsystema.ru/uploader/fileUpload?name=3645.pdf&amp;show=dcatalogues/1/1524936/3645.pdf&amp;view=true</w:t>
        </w:r>
      </w:hyperlink>
      <w:r w:rsidRPr="00141F66">
        <w:t xml:space="preserve"> (дата обращения: 23.10.2020). - Макрообъект. - </w:t>
      </w:r>
      <w:proofErr w:type="gramStart"/>
      <w:r w:rsidRPr="00141F66">
        <w:t>Текст :</w:t>
      </w:r>
      <w:proofErr w:type="gramEnd"/>
      <w:r w:rsidRPr="00141F66">
        <w:t xml:space="preserve"> электронный. - Сведения доступны также на CD-ROM.</w:t>
      </w:r>
    </w:p>
    <w:p w14:paraId="478B2D2E" w14:textId="77777777" w:rsidR="003B2363" w:rsidRPr="00141F66" w:rsidRDefault="003B2363" w:rsidP="003B2363">
      <w:pPr>
        <w:pStyle w:val="af3"/>
        <w:numPr>
          <w:ilvl w:val="0"/>
          <w:numId w:val="38"/>
        </w:numPr>
        <w:autoSpaceDN w:val="0"/>
        <w:spacing w:line="23" w:lineRule="atLeast"/>
        <w:jc w:val="both"/>
      </w:pPr>
      <w:r w:rsidRPr="00141F66">
        <w:t xml:space="preserve">Булычева, С. В. Математика: пределы и непрерывность функции одной переменной. </w:t>
      </w:r>
      <w:proofErr w:type="gramStart"/>
      <w:r w:rsidRPr="00141F66">
        <w:t>Практикум :</w:t>
      </w:r>
      <w:proofErr w:type="gramEnd"/>
      <w:r w:rsidRPr="00141F66">
        <w:t xml:space="preserve"> учебное пособие / С. В. Булычева ; МГТУ. - </w:t>
      </w:r>
      <w:proofErr w:type="gramStart"/>
      <w:r w:rsidRPr="00141F66">
        <w:t>Магнитогорск :</w:t>
      </w:r>
      <w:proofErr w:type="gramEnd"/>
      <w:r w:rsidRPr="00141F66">
        <w:t xml:space="preserve"> МГТУ, 2017. - 1 электрон. опт. диск (CD-ROM). - </w:t>
      </w:r>
      <w:proofErr w:type="spellStart"/>
      <w:r w:rsidRPr="00141F66">
        <w:t>Загл</w:t>
      </w:r>
      <w:proofErr w:type="spellEnd"/>
      <w:r w:rsidRPr="00141F66">
        <w:t xml:space="preserve">. с титул. экрана. - URL: </w:t>
      </w:r>
      <w:hyperlink r:id="rId338" w:history="1">
        <w:r w:rsidRPr="009E0ACF">
          <w:rPr>
            <w:rStyle w:val="ac"/>
          </w:rPr>
          <w:t>https://magtu.informsystema.ru/uploader/fileUpload?name=3338.pdf&amp;show=dcatalogues/1/1138500/3338.pdf&amp;view=true</w:t>
        </w:r>
      </w:hyperlink>
      <w:r w:rsidRPr="00141F66">
        <w:t xml:space="preserve"> (дата обращения: 23.10.2020). - Макрообъект. - </w:t>
      </w:r>
      <w:proofErr w:type="gramStart"/>
      <w:r w:rsidRPr="00141F66">
        <w:t>Текст :</w:t>
      </w:r>
      <w:proofErr w:type="gramEnd"/>
      <w:r w:rsidRPr="00141F66">
        <w:t xml:space="preserve"> электронный. - ISBN 978-5-59967-1002-7. - Сведения доступны также на CD-ROM.</w:t>
      </w:r>
    </w:p>
    <w:p w14:paraId="4151142E" w14:textId="77777777" w:rsidR="003B2363" w:rsidRPr="00141F66" w:rsidRDefault="003B2363" w:rsidP="003B2363">
      <w:pPr>
        <w:pStyle w:val="af3"/>
        <w:numPr>
          <w:ilvl w:val="0"/>
          <w:numId w:val="38"/>
        </w:numPr>
        <w:autoSpaceDN w:val="0"/>
        <w:spacing w:line="23" w:lineRule="atLeast"/>
        <w:jc w:val="both"/>
        <w:rPr>
          <w:sz w:val="28"/>
          <w:szCs w:val="28"/>
        </w:rPr>
      </w:pPr>
      <w:r w:rsidRPr="00141F66">
        <w:t xml:space="preserve">Теория вероятностей и математическая статистика: электронное учебное пособие и практикум с лабораторными работами [Электронный ресурс] / А. В. </w:t>
      </w:r>
      <w:proofErr w:type="spellStart"/>
      <w:r w:rsidRPr="00141F66">
        <w:t>Изосов</w:t>
      </w:r>
      <w:proofErr w:type="spellEnd"/>
      <w:r w:rsidRPr="00141F66">
        <w:t xml:space="preserve">, Л. А. </w:t>
      </w:r>
      <w:proofErr w:type="spellStart"/>
      <w:r w:rsidRPr="00141F66">
        <w:t>Изосова</w:t>
      </w:r>
      <w:proofErr w:type="spellEnd"/>
      <w:r w:rsidRPr="00141F66">
        <w:t xml:space="preserve">, Л. А. Грачева, Е. М. </w:t>
      </w:r>
      <w:proofErr w:type="spellStart"/>
      <w:r w:rsidRPr="00141F66">
        <w:t>Гугина</w:t>
      </w:r>
      <w:proofErr w:type="spellEnd"/>
      <w:r w:rsidRPr="00141F66">
        <w:t xml:space="preserve">. - </w:t>
      </w:r>
      <w:proofErr w:type="gramStart"/>
      <w:r w:rsidRPr="00141F66">
        <w:t>Магнитогорск :</w:t>
      </w:r>
      <w:proofErr w:type="gramEnd"/>
      <w:r w:rsidRPr="00141F66">
        <w:t xml:space="preserve"> МГТУ, 2013. - 1 электрон. опт. диск (CD-ROM). - URL: </w:t>
      </w:r>
      <w:hyperlink r:id="rId339" w:history="1">
        <w:r w:rsidRPr="00141F66">
          <w:rPr>
            <w:rStyle w:val="ac"/>
          </w:rPr>
          <w:t>https://magtu.informsystema.ru/uploader/fileUpload?name=931.pdf&amp;show=dcatalogues/1/1118948/931.pdf&amp;view=true</w:t>
        </w:r>
      </w:hyperlink>
      <w:r w:rsidRPr="00141F66">
        <w:t>. - Макрообъект.</w:t>
      </w:r>
    </w:p>
    <w:p w14:paraId="5E7FF3B6" w14:textId="77777777" w:rsidR="003B2363" w:rsidRPr="0003211B" w:rsidRDefault="003B2363" w:rsidP="003B2363">
      <w:pPr>
        <w:pStyle w:val="Style10"/>
        <w:widowControl/>
        <w:spacing w:before="480" w:after="240"/>
        <w:rPr>
          <w:b/>
        </w:rPr>
      </w:pPr>
      <w:r w:rsidRPr="0003211B">
        <w:rPr>
          <w:b/>
        </w:rPr>
        <w:lastRenderedPageBreak/>
        <w:t xml:space="preserve">в) </w:t>
      </w:r>
      <w:r>
        <w:rPr>
          <w:b/>
        </w:rPr>
        <w:t>М</w:t>
      </w:r>
      <w:r w:rsidRPr="0003211B">
        <w:rPr>
          <w:b/>
        </w:rPr>
        <w:t>етодические указания</w:t>
      </w:r>
    </w:p>
    <w:p w14:paraId="6DB58680" w14:textId="77777777" w:rsidR="003B2363" w:rsidRPr="00141F66" w:rsidRDefault="003B2363" w:rsidP="003B2363">
      <w:pPr>
        <w:pStyle w:val="af3"/>
        <w:numPr>
          <w:ilvl w:val="0"/>
          <w:numId w:val="36"/>
        </w:numPr>
        <w:autoSpaceDN w:val="0"/>
        <w:spacing w:line="23" w:lineRule="atLeast"/>
        <w:ind w:left="851" w:hanging="567"/>
        <w:jc w:val="both"/>
      </w:pPr>
      <w:r w:rsidRPr="00141F66">
        <w:t>Абрамова, И.М. Элементы векторной алгебры и аналитической геометрии: Методические указания для студентов I курса всех специальностей. – МГТУ, 2008. – 16 с.</w:t>
      </w:r>
    </w:p>
    <w:p w14:paraId="67F5C03A" w14:textId="77777777" w:rsidR="003B2363" w:rsidRPr="00141F66" w:rsidRDefault="003B2363" w:rsidP="003B2363">
      <w:pPr>
        <w:pStyle w:val="af3"/>
        <w:numPr>
          <w:ilvl w:val="0"/>
          <w:numId w:val="36"/>
        </w:numPr>
        <w:autoSpaceDN w:val="0"/>
        <w:spacing w:line="23" w:lineRule="atLeast"/>
        <w:ind w:left="851" w:hanging="567"/>
        <w:jc w:val="both"/>
      </w:pPr>
      <w:proofErr w:type="spellStart"/>
      <w:r w:rsidRPr="00141F66">
        <w:t>Акманова</w:t>
      </w:r>
      <w:proofErr w:type="spellEnd"/>
      <w:r w:rsidRPr="00141F66">
        <w:t>, З.С. Неопределенный интеграл: Тетрадь-конспект – МГТУ, 2008. – 23 с.</w:t>
      </w:r>
    </w:p>
    <w:p w14:paraId="59DC6848" w14:textId="77777777" w:rsidR="003B2363" w:rsidRPr="00141F66" w:rsidRDefault="003B2363" w:rsidP="003B2363">
      <w:pPr>
        <w:pStyle w:val="af3"/>
        <w:numPr>
          <w:ilvl w:val="0"/>
          <w:numId w:val="36"/>
        </w:numPr>
        <w:autoSpaceDN w:val="0"/>
        <w:spacing w:line="23" w:lineRule="atLeast"/>
        <w:ind w:left="851" w:hanging="567"/>
        <w:jc w:val="both"/>
      </w:pPr>
      <w:r w:rsidRPr="00141F66">
        <w:t>Вахрушева, И.А. Кривые и поверхности 2 порядка. Полярная система координат. Практикум – Магнитогорск: ГОУ ВПО «МГТУ им. Г.И. Носова», 2009. – 19 с.</w:t>
      </w:r>
    </w:p>
    <w:p w14:paraId="77996B9E" w14:textId="77777777" w:rsidR="003B2363" w:rsidRPr="00141F66" w:rsidRDefault="003B2363" w:rsidP="003B2363">
      <w:pPr>
        <w:pStyle w:val="af3"/>
        <w:numPr>
          <w:ilvl w:val="0"/>
          <w:numId w:val="36"/>
        </w:numPr>
        <w:autoSpaceDN w:val="0"/>
        <w:spacing w:line="23" w:lineRule="atLeast"/>
        <w:ind w:left="851" w:hanging="567"/>
        <w:jc w:val="both"/>
      </w:pPr>
      <w:r w:rsidRPr="00141F66">
        <w:t>Горячева, Н.А. Теория функций комплексного переменного: Методические указания и варианты индивидуальных заданий для студентов всех специальностей –– Магнитогорск: ГОУ ВПО «МГТУ им. Г.И. Носова», 2011. – 28 с.</w:t>
      </w:r>
    </w:p>
    <w:p w14:paraId="53C287F4" w14:textId="77777777" w:rsidR="003B2363" w:rsidRPr="00141F66" w:rsidRDefault="003B2363" w:rsidP="003B2363">
      <w:pPr>
        <w:pStyle w:val="af3"/>
        <w:numPr>
          <w:ilvl w:val="0"/>
          <w:numId w:val="36"/>
        </w:numPr>
        <w:autoSpaceDN w:val="0"/>
        <w:spacing w:line="23" w:lineRule="atLeast"/>
        <w:ind w:left="851" w:hanging="567"/>
        <w:jc w:val="both"/>
      </w:pPr>
      <w:r w:rsidRPr="00141F66">
        <w:t>Грачева, Л.А. Определенный интеграл: методические указания для студентов – Магнитогорск: ГОУ ВПО «МГТУ им. Г.И. Носова», 2010 – 12 с.</w:t>
      </w:r>
    </w:p>
    <w:p w14:paraId="68E689B5" w14:textId="77777777" w:rsidR="003B2363" w:rsidRPr="00141F66" w:rsidRDefault="003B2363" w:rsidP="003B2363">
      <w:pPr>
        <w:pStyle w:val="af3"/>
        <w:numPr>
          <w:ilvl w:val="0"/>
          <w:numId w:val="36"/>
        </w:numPr>
        <w:autoSpaceDN w:val="0"/>
        <w:spacing w:line="23" w:lineRule="atLeast"/>
        <w:ind w:left="851" w:hanging="567"/>
        <w:jc w:val="both"/>
      </w:pPr>
      <w:r w:rsidRPr="00141F66">
        <w:t>Грачева, Л.А. Элементы линейной алгебры, векторной алгебры и аналитической геометрии: Учебное пособие. - Магнитогорск: ГОУ ВПО «МГТУ им. Г.И. Носова», 2010 – 63 с.</w:t>
      </w:r>
    </w:p>
    <w:p w14:paraId="6F3DDE6F" w14:textId="77777777" w:rsidR="003B2363" w:rsidRPr="00141F66" w:rsidRDefault="003B2363" w:rsidP="003B2363">
      <w:pPr>
        <w:pStyle w:val="af3"/>
        <w:numPr>
          <w:ilvl w:val="0"/>
          <w:numId w:val="36"/>
        </w:numPr>
        <w:autoSpaceDN w:val="0"/>
        <w:spacing w:line="23" w:lineRule="atLeast"/>
        <w:ind w:left="851" w:hanging="567"/>
        <w:jc w:val="both"/>
      </w:pPr>
      <w:proofErr w:type="spellStart"/>
      <w:r w:rsidRPr="00141F66">
        <w:t>Гугина</w:t>
      </w:r>
      <w:proofErr w:type="spellEnd"/>
      <w:r w:rsidRPr="00141F66">
        <w:t xml:space="preserve"> Е.М. Лабораторный практикум по статистике с применением EXCEL: Метод. указ. для лабораторных работ по математической </w:t>
      </w:r>
      <w:proofErr w:type="gramStart"/>
      <w:r w:rsidRPr="00141F66">
        <w:t>статистике.-</w:t>
      </w:r>
      <w:proofErr w:type="gramEnd"/>
      <w:r w:rsidRPr="00141F66">
        <w:t xml:space="preserve"> Магнитогорск: ГОУ ВПО «МГТУ им. Г.И. Носова», 2009 – 40 с.</w:t>
      </w:r>
    </w:p>
    <w:p w14:paraId="338B47EE" w14:textId="77777777" w:rsidR="003B2363" w:rsidRPr="00141F66" w:rsidRDefault="003B2363" w:rsidP="003B2363">
      <w:pPr>
        <w:pStyle w:val="af3"/>
        <w:numPr>
          <w:ilvl w:val="0"/>
          <w:numId w:val="36"/>
        </w:numPr>
        <w:autoSpaceDN w:val="0"/>
        <w:spacing w:line="23" w:lineRule="atLeast"/>
        <w:ind w:left="851" w:hanging="567"/>
        <w:jc w:val="both"/>
      </w:pPr>
      <w:proofErr w:type="spellStart"/>
      <w:r w:rsidRPr="00141F66">
        <w:t>Изосов</w:t>
      </w:r>
      <w:proofErr w:type="spellEnd"/>
      <w:r w:rsidRPr="00141F66">
        <w:t xml:space="preserve"> А.В. Гармонический анализ: Методические указания и варианты заданий для самостоятельной работы и контроля знаний студентов. – МГТУ, 2009. – 24 с.</w:t>
      </w:r>
    </w:p>
    <w:p w14:paraId="015335D4" w14:textId="77777777" w:rsidR="003B2363" w:rsidRPr="00141F66" w:rsidRDefault="003B2363" w:rsidP="003B2363">
      <w:pPr>
        <w:pStyle w:val="af3"/>
        <w:numPr>
          <w:ilvl w:val="0"/>
          <w:numId w:val="36"/>
        </w:numPr>
        <w:autoSpaceDN w:val="0"/>
        <w:spacing w:line="23" w:lineRule="atLeast"/>
        <w:ind w:left="851" w:hanging="567"/>
        <w:jc w:val="both"/>
      </w:pPr>
      <w:r w:rsidRPr="00141F66">
        <w:t>Максименко, И.А. События и вероятность. Часть 2: Метод. указ. - Магнитогорск: ГОУ ВПО «МГТУ им. Г.И. Носова», 2010. – 25 с.</w:t>
      </w:r>
    </w:p>
    <w:p w14:paraId="7044BA9D" w14:textId="77777777" w:rsidR="003B2363" w:rsidRPr="00141F66" w:rsidRDefault="003B2363" w:rsidP="003B2363">
      <w:pPr>
        <w:pStyle w:val="af3"/>
        <w:numPr>
          <w:ilvl w:val="0"/>
          <w:numId w:val="36"/>
        </w:numPr>
        <w:tabs>
          <w:tab w:val="left" w:pos="851"/>
        </w:tabs>
        <w:autoSpaceDN w:val="0"/>
        <w:spacing w:line="23" w:lineRule="atLeast"/>
        <w:ind w:left="851" w:hanging="567"/>
        <w:jc w:val="both"/>
      </w:pPr>
      <w:r w:rsidRPr="00141F66">
        <w:t xml:space="preserve">Маяченко, Е.П.  Производная и дифференциал функции. </w:t>
      </w:r>
      <w:proofErr w:type="gramStart"/>
      <w:r w:rsidRPr="00141F66">
        <w:t>Практикум.-</w:t>
      </w:r>
      <w:proofErr w:type="gramEnd"/>
      <w:r w:rsidRPr="00141F66">
        <w:t xml:space="preserve"> Магнитогорск: ГОУ ВПО «МГТУ им. Г.И. Носова», 2010. – 38 с.</w:t>
      </w:r>
    </w:p>
    <w:p w14:paraId="17B80682" w14:textId="77777777" w:rsidR="003B2363" w:rsidRPr="00141F66" w:rsidRDefault="003B2363" w:rsidP="003B2363">
      <w:pPr>
        <w:pStyle w:val="af3"/>
        <w:numPr>
          <w:ilvl w:val="0"/>
          <w:numId w:val="36"/>
        </w:numPr>
        <w:tabs>
          <w:tab w:val="left" w:pos="851"/>
        </w:tabs>
        <w:autoSpaceDN w:val="0"/>
        <w:spacing w:line="23" w:lineRule="atLeast"/>
        <w:ind w:left="851" w:hanging="567"/>
        <w:jc w:val="both"/>
      </w:pPr>
      <w:r w:rsidRPr="00141F66">
        <w:rPr>
          <w:color w:val="000000"/>
        </w:rPr>
        <w:t xml:space="preserve">Маяченко Е.П. Исследование функций и построение графиков. Практикум. – </w:t>
      </w:r>
      <w:r w:rsidRPr="00141F66">
        <w:t>Магнитогорск: ГОУ ВПО «МГТУ им. Г.И. Носова», 2011. – 20 с.</w:t>
      </w:r>
    </w:p>
    <w:p w14:paraId="09DE76C8" w14:textId="77777777" w:rsidR="003B2363" w:rsidRDefault="003B2363" w:rsidP="003B2363">
      <w:pPr>
        <w:pStyle w:val="af3"/>
        <w:numPr>
          <w:ilvl w:val="0"/>
          <w:numId w:val="36"/>
        </w:numPr>
        <w:tabs>
          <w:tab w:val="left" w:pos="851"/>
        </w:tabs>
        <w:autoSpaceDN w:val="0"/>
        <w:spacing w:line="23" w:lineRule="atLeast"/>
        <w:ind w:left="851" w:hanging="567"/>
        <w:jc w:val="both"/>
      </w:pPr>
      <w:r w:rsidRPr="00141F66">
        <w:t xml:space="preserve">Савушкина Н.Ф. Комбинаторика. Событие и вероятность. Часть </w:t>
      </w:r>
      <w:r w:rsidRPr="00141F66">
        <w:rPr>
          <w:lang w:val="en-US"/>
        </w:rPr>
        <w:t>I</w:t>
      </w:r>
      <w:r w:rsidRPr="00141F66">
        <w:t xml:space="preserve">: Комбинаторика. Алгебра событий: Метод. указания по дисциплине «Математика» для студентов </w:t>
      </w:r>
      <w:r w:rsidRPr="00141F66">
        <w:rPr>
          <w:lang w:val="en-US"/>
        </w:rPr>
        <w:t>I</w:t>
      </w:r>
      <w:r w:rsidRPr="00141F66">
        <w:t xml:space="preserve"> курса всех специальностей. – МГТУ, 2007. – 17 с.</w:t>
      </w:r>
    </w:p>
    <w:p w14:paraId="367F8A0F" w14:textId="77777777" w:rsidR="003B2363" w:rsidRDefault="003B2363" w:rsidP="003B2363">
      <w:pPr>
        <w:pStyle w:val="af3"/>
        <w:numPr>
          <w:ilvl w:val="0"/>
          <w:numId w:val="36"/>
        </w:numPr>
        <w:tabs>
          <w:tab w:val="left" w:pos="851"/>
        </w:tabs>
        <w:autoSpaceDN w:val="0"/>
        <w:spacing w:line="23" w:lineRule="atLeast"/>
        <w:ind w:left="851" w:hanging="567"/>
        <w:jc w:val="both"/>
      </w:pPr>
      <w:r w:rsidRPr="00D46A26">
        <w:t xml:space="preserve">Гладких, Е. А. </w:t>
      </w:r>
      <w:proofErr w:type="gramStart"/>
      <w:r w:rsidRPr="00D46A26">
        <w:t>Математика :</w:t>
      </w:r>
      <w:proofErr w:type="gramEnd"/>
      <w:r w:rsidRPr="00D46A26">
        <w:t xml:space="preserve"> практикум / Е. А. Гладких, Е. В. </w:t>
      </w:r>
      <w:proofErr w:type="spellStart"/>
      <w:r w:rsidRPr="00D46A26">
        <w:t>Форыкина</w:t>
      </w:r>
      <w:proofErr w:type="spellEnd"/>
      <w:r w:rsidRPr="00D46A26">
        <w:t xml:space="preserve"> ; МГТУ. - </w:t>
      </w:r>
      <w:proofErr w:type="gramStart"/>
      <w:r w:rsidRPr="00D46A26">
        <w:t>Магнитогорск :</w:t>
      </w:r>
      <w:proofErr w:type="gramEnd"/>
      <w:r w:rsidRPr="00D46A26">
        <w:t xml:space="preserve"> МГТУ, 2016. - 1 электрон. опт. диск (CD-ROM). - </w:t>
      </w:r>
      <w:proofErr w:type="spellStart"/>
      <w:r w:rsidRPr="00D46A26">
        <w:t>Загл</w:t>
      </w:r>
      <w:proofErr w:type="spellEnd"/>
      <w:r w:rsidRPr="00D46A26">
        <w:t xml:space="preserve">. с титул. экрана. - URL: </w:t>
      </w:r>
      <w:hyperlink r:id="rId340" w:history="1">
        <w:r w:rsidRPr="009E0ACF">
          <w:rPr>
            <w:rStyle w:val="ac"/>
          </w:rPr>
          <w:t>https://magtu.informsystema.ru/uploader/fileUpload?name=2485.pdf&amp;show=dcatalogues/1/1130244/2485.pdf&amp;view=true</w:t>
        </w:r>
      </w:hyperlink>
      <w:r w:rsidRPr="00D46A26">
        <w:t xml:space="preserve"> (дата обращения: 23.10.2020). - Макрообъект. - </w:t>
      </w:r>
      <w:proofErr w:type="gramStart"/>
      <w:r w:rsidRPr="00D46A26">
        <w:t>Текст :</w:t>
      </w:r>
      <w:proofErr w:type="gramEnd"/>
      <w:r w:rsidRPr="00D46A26">
        <w:t xml:space="preserve"> электронный. - Сведения доступны также на CD-ROM.</w:t>
      </w:r>
    </w:p>
    <w:p w14:paraId="55E02C27" w14:textId="77777777" w:rsidR="003B2363" w:rsidRPr="00141F66" w:rsidRDefault="003B2363" w:rsidP="003B2363">
      <w:pPr>
        <w:pStyle w:val="af3"/>
        <w:numPr>
          <w:ilvl w:val="0"/>
          <w:numId w:val="36"/>
        </w:numPr>
        <w:tabs>
          <w:tab w:val="left" w:pos="851"/>
        </w:tabs>
        <w:autoSpaceDN w:val="0"/>
        <w:spacing w:line="23" w:lineRule="atLeast"/>
        <w:ind w:left="851" w:hanging="567"/>
        <w:jc w:val="both"/>
      </w:pPr>
      <w:proofErr w:type="spellStart"/>
      <w:r w:rsidRPr="00141F66">
        <w:t>Ноговицина</w:t>
      </w:r>
      <w:proofErr w:type="spellEnd"/>
      <w:r w:rsidRPr="00141F66">
        <w:t xml:space="preserve">, О. В. Математика: варианты индивидуальных заданий и образцы их </w:t>
      </w:r>
      <w:proofErr w:type="gramStart"/>
      <w:r w:rsidRPr="00141F66">
        <w:t>решений :</w:t>
      </w:r>
      <w:proofErr w:type="gramEnd"/>
      <w:r w:rsidRPr="00141F66">
        <w:t xml:space="preserve"> учебно-методическое пособие [для вузов] / О. В. </w:t>
      </w:r>
      <w:proofErr w:type="spellStart"/>
      <w:r w:rsidRPr="00141F66">
        <w:t>Ноговицина</w:t>
      </w:r>
      <w:proofErr w:type="spellEnd"/>
      <w:r w:rsidRPr="00141F66">
        <w:t xml:space="preserve"> ; Магнитогорский гос. технический ун-т им. Г. И. Носова. - </w:t>
      </w:r>
      <w:proofErr w:type="gramStart"/>
      <w:r w:rsidRPr="00141F66">
        <w:t>Магнитогорск :</w:t>
      </w:r>
      <w:proofErr w:type="gramEnd"/>
      <w:r w:rsidRPr="00141F66">
        <w:t xml:space="preserve"> МГТУ им. Г. И. Носова, 2019. - 1 CD-ROM. - ISBN 978-5-9967-1682-1. - </w:t>
      </w:r>
      <w:proofErr w:type="spellStart"/>
      <w:r w:rsidRPr="00141F66">
        <w:t>Загл</w:t>
      </w:r>
      <w:proofErr w:type="spellEnd"/>
      <w:r w:rsidRPr="00141F66">
        <w:t xml:space="preserve">. с титул. экрана. - URL : </w:t>
      </w:r>
      <w:hyperlink r:id="rId341" w:history="1">
        <w:r w:rsidRPr="009E0ACF">
          <w:rPr>
            <w:rStyle w:val="ac"/>
          </w:rPr>
          <w:t>https://magtu.informsystema.ru/uploader/fileUpload?name=3993.pdf&amp;show=dcatalogues/1/1532500/3993.pdf&amp;view=true</w:t>
        </w:r>
      </w:hyperlink>
      <w:r w:rsidRPr="00141F66">
        <w:t xml:space="preserve"> (дата обращения: 23.10.2020). - Макрообъект. - </w:t>
      </w:r>
      <w:proofErr w:type="gramStart"/>
      <w:r w:rsidRPr="00141F66">
        <w:t>Текст :</w:t>
      </w:r>
      <w:proofErr w:type="gramEnd"/>
      <w:r w:rsidRPr="00141F66">
        <w:t xml:space="preserve"> электронный. - Сведения доступны также на CD-ROM.</w:t>
      </w:r>
    </w:p>
    <w:p w14:paraId="77CF05A1" w14:textId="77777777" w:rsidR="003B2363" w:rsidRDefault="003B2363">
      <w:pPr>
        <w:rPr>
          <w:rStyle w:val="FontStyle15"/>
          <w:rFonts w:eastAsia="Times New Roman"/>
          <w:spacing w:val="40"/>
          <w:sz w:val="24"/>
          <w:szCs w:val="24"/>
          <w:lang w:eastAsia="ru-RU"/>
        </w:rPr>
      </w:pPr>
      <w:r>
        <w:rPr>
          <w:rStyle w:val="FontStyle15"/>
          <w:spacing w:val="40"/>
          <w:sz w:val="24"/>
          <w:szCs w:val="24"/>
        </w:rPr>
        <w:br w:type="page"/>
      </w:r>
    </w:p>
    <w:p w14:paraId="140AB1AE" w14:textId="43824648" w:rsidR="003B2363" w:rsidRPr="003B2363" w:rsidRDefault="003B2363" w:rsidP="003B2363">
      <w:pPr>
        <w:pStyle w:val="Style8"/>
        <w:widowControl/>
        <w:spacing w:before="480" w:after="240"/>
        <w:rPr>
          <w:rStyle w:val="FontStyle21"/>
          <w:b/>
          <w:sz w:val="24"/>
          <w:szCs w:val="24"/>
        </w:rPr>
      </w:pPr>
      <w:r w:rsidRPr="003B2363">
        <w:rPr>
          <w:rStyle w:val="FontStyle15"/>
          <w:spacing w:val="40"/>
          <w:sz w:val="24"/>
          <w:szCs w:val="24"/>
        </w:rPr>
        <w:lastRenderedPageBreak/>
        <w:t>г)</w:t>
      </w:r>
      <w:r w:rsidRPr="003B2363">
        <w:rPr>
          <w:rStyle w:val="FontStyle15"/>
          <w:sz w:val="24"/>
          <w:szCs w:val="24"/>
        </w:rPr>
        <w:t xml:space="preserve"> </w:t>
      </w:r>
      <w:r w:rsidRPr="003B2363">
        <w:rPr>
          <w:rStyle w:val="FontStyle21"/>
          <w:b/>
          <w:sz w:val="24"/>
          <w:szCs w:val="24"/>
        </w:rPr>
        <w:t xml:space="preserve">Программное обеспечение </w:t>
      </w:r>
      <w:r w:rsidRPr="003B2363">
        <w:rPr>
          <w:rStyle w:val="FontStyle15"/>
          <w:spacing w:val="40"/>
          <w:sz w:val="24"/>
          <w:szCs w:val="24"/>
        </w:rPr>
        <w:t>и</w:t>
      </w:r>
      <w:r w:rsidRPr="003B2363">
        <w:rPr>
          <w:rStyle w:val="FontStyle15"/>
          <w:sz w:val="24"/>
          <w:szCs w:val="24"/>
        </w:rPr>
        <w:t xml:space="preserve"> </w:t>
      </w:r>
      <w:r w:rsidRPr="003B2363">
        <w:rPr>
          <w:rStyle w:val="FontStyle21"/>
          <w:b/>
          <w:sz w:val="24"/>
          <w:szCs w:val="24"/>
        </w:rPr>
        <w:t xml:space="preserve">Интернет-ресурсы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0"/>
        <w:gridCol w:w="3190"/>
        <w:gridCol w:w="3191"/>
      </w:tblGrid>
      <w:tr w:rsidR="003B2363" w:rsidRPr="0003211B" w14:paraId="7F1E2539" w14:textId="77777777" w:rsidTr="00FA7F62">
        <w:trPr>
          <w:trHeight w:val="537"/>
        </w:trPr>
        <w:tc>
          <w:tcPr>
            <w:tcW w:w="3190" w:type="dxa"/>
            <w:vAlign w:val="center"/>
          </w:tcPr>
          <w:p w14:paraId="794F2E0F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Наименование ПО</w:t>
            </w:r>
          </w:p>
        </w:tc>
        <w:tc>
          <w:tcPr>
            <w:tcW w:w="3190" w:type="dxa"/>
            <w:vAlign w:val="center"/>
          </w:tcPr>
          <w:p w14:paraId="6DA6EB16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№ договора</w:t>
            </w:r>
          </w:p>
        </w:tc>
        <w:tc>
          <w:tcPr>
            <w:tcW w:w="3191" w:type="dxa"/>
            <w:vAlign w:val="center"/>
          </w:tcPr>
          <w:p w14:paraId="37958BBA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Срок действия лицензии</w:t>
            </w:r>
          </w:p>
        </w:tc>
      </w:tr>
      <w:tr w:rsidR="003B2363" w:rsidRPr="0003211B" w14:paraId="660810BD" w14:textId="77777777" w:rsidTr="00FA7F62">
        <w:tc>
          <w:tcPr>
            <w:tcW w:w="3190" w:type="dxa"/>
          </w:tcPr>
          <w:p w14:paraId="428706ED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MS </w:t>
            </w:r>
            <w:proofErr w:type="spellStart"/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Windows</w:t>
            </w:r>
            <w:proofErr w:type="spellEnd"/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7</w:t>
            </w:r>
          </w:p>
        </w:tc>
        <w:tc>
          <w:tcPr>
            <w:tcW w:w="3190" w:type="dxa"/>
          </w:tcPr>
          <w:p w14:paraId="51217874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Д-1227 от 08.10.2018</w:t>
            </w:r>
          </w:p>
        </w:tc>
        <w:tc>
          <w:tcPr>
            <w:tcW w:w="3191" w:type="dxa"/>
          </w:tcPr>
          <w:p w14:paraId="0C16E97D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11.10.2021</w:t>
            </w:r>
          </w:p>
        </w:tc>
      </w:tr>
      <w:tr w:rsidR="003B2363" w:rsidRPr="0003211B" w14:paraId="4C698A86" w14:textId="77777777" w:rsidTr="00FA7F62">
        <w:tc>
          <w:tcPr>
            <w:tcW w:w="3190" w:type="dxa"/>
          </w:tcPr>
          <w:p w14:paraId="5E770291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MS </w:t>
            </w:r>
            <w:proofErr w:type="spellStart"/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Office</w:t>
            </w:r>
            <w:proofErr w:type="spellEnd"/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2007</w:t>
            </w:r>
          </w:p>
        </w:tc>
        <w:tc>
          <w:tcPr>
            <w:tcW w:w="3190" w:type="dxa"/>
          </w:tcPr>
          <w:p w14:paraId="16AA61B3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№ 135 от 17.09.2007</w:t>
            </w:r>
          </w:p>
        </w:tc>
        <w:tc>
          <w:tcPr>
            <w:tcW w:w="3191" w:type="dxa"/>
          </w:tcPr>
          <w:p w14:paraId="2172CE85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бессрочно</w:t>
            </w:r>
          </w:p>
        </w:tc>
      </w:tr>
      <w:tr w:rsidR="003B2363" w:rsidRPr="0003211B" w14:paraId="51941AAD" w14:textId="77777777" w:rsidTr="00FA7F62">
        <w:tc>
          <w:tcPr>
            <w:tcW w:w="3190" w:type="dxa"/>
            <w:vAlign w:val="center"/>
          </w:tcPr>
          <w:p w14:paraId="07F41817" w14:textId="77777777" w:rsidR="003B2363" w:rsidRDefault="003B2363" w:rsidP="00FA7F62">
            <w:pPr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R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nager</w:t>
            </w:r>
            <w:proofErr w:type="spellEnd"/>
            <w:r>
              <w:t xml:space="preserve"> </w:t>
            </w:r>
          </w:p>
        </w:tc>
        <w:tc>
          <w:tcPr>
            <w:tcW w:w="3190" w:type="dxa"/>
            <w:vAlign w:val="center"/>
          </w:tcPr>
          <w:p w14:paraId="3A4CE2ED" w14:textId="77777777" w:rsidR="003B2363" w:rsidRDefault="003B2363" w:rsidP="00FA7F62">
            <w:pPr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91" w:type="dxa"/>
            <w:vAlign w:val="center"/>
          </w:tcPr>
          <w:p w14:paraId="32AA7D42" w14:textId="77777777" w:rsidR="003B2363" w:rsidRDefault="003B2363" w:rsidP="00FA7F62">
            <w:pPr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r>
              <w:t xml:space="preserve"> </w:t>
            </w:r>
          </w:p>
        </w:tc>
      </w:tr>
      <w:tr w:rsidR="003B2363" w:rsidRPr="0003211B" w14:paraId="7EBDCC8C" w14:textId="77777777" w:rsidTr="00FA7F62">
        <w:tc>
          <w:tcPr>
            <w:tcW w:w="3190" w:type="dxa"/>
          </w:tcPr>
          <w:p w14:paraId="39D0468D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7Zip</w:t>
            </w:r>
          </w:p>
        </w:tc>
        <w:tc>
          <w:tcPr>
            <w:tcW w:w="3190" w:type="dxa"/>
          </w:tcPr>
          <w:p w14:paraId="062F51B0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свободно распространяемое</w:t>
            </w:r>
          </w:p>
        </w:tc>
        <w:tc>
          <w:tcPr>
            <w:tcW w:w="3191" w:type="dxa"/>
          </w:tcPr>
          <w:p w14:paraId="605D84D5" w14:textId="77777777" w:rsidR="003B2363" w:rsidRPr="0003211B" w:rsidRDefault="003B2363" w:rsidP="00FA7F62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eastAsia="Calibri" w:hAnsi="Times New Roman" w:cs="Times New Roman"/>
                <w:sz w:val="24"/>
                <w:szCs w:val="24"/>
              </w:rPr>
              <w:t>бессрочно</w:t>
            </w:r>
          </w:p>
        </w:tc>
      </w:tr>
    </w:tbl>
    <w:p w14:paraId="525D09A6" w14:textId="77777777" w:rsidR="003B2363" w:rsidRPr="0003211B" w:rsidRDefault="003B2363" w:rsidP="003B2363">
      <w:pPr>
        <w:rPr>
          <w:rFonts w:ascii="Times New Roman" w:hAnsi="Times New Roman" w:cs="Times New Roman"/>
          <w:sz w:val="24"/>
          <w:szCs w:val="24"/>
        </w:rPr>
      </w:pPr>
    </w:p>
    <w:p w14:paraId="564809A2" w14:textId="77777777" w:rsidR="003B2363" w:rsidRPr="00DE1B4C" w:rsidRDefault="003B2363" w:rsidP="003B2363">
      <w:pPr>
        <w:pStyle w:val="Default"/>
        <w:spacing w:after="240"/>
      </w:pPr>
      <w:r w:rsidRPr="00DE1B4C">
        <w:t xml:space="preserve">Перечень необходимых </w:t>
      </w:r>
      <w:r w:rsidRPr="00DE1B4C">
        <w:rPr>
          <w:b/>
          <w:bCs/>
        </w:rPr>
        <w:t>Интернет-ресурсов</w:t>
      </w:r>
      <w:r w:rsidRPr="00DE1B4C">
        <w:t xml:space="preserve">: </w:t>
      </w:r>
    </w:p>
    <w:p w14:paraId="24A66E02" w14:textId="77777777" w:rsidR="003B2363" w:rsidRPr="005B27F9" w:rsidRDefault="003B2363" w:rsidP="003B2363">
      <w:pPr>
        <w:pStyle w:val="Default"/>
        <w:numPr>
          <w:ilvl w:val="0"/>
          <w:numId w:val="39"/>
        </w:numPr>
        <w:jc w:val="both"/>
        <w:rPr>
          <w:rStyle w:val="ac"/>
        </w:rPr>
      </w:pPr>
      <w:r w:rsidRPr="00C04007">
        <w:t xml:space="preserve">Электронная база периодических изданий </w:t>
      </w:r>
      <w:proofErr w:type="spellStart"/>
      <w:r>
        <w:t>East</w:t>
      </w:r>
      <w:proofErr w:type="spellEnd"/>
      <w:r w:rsidRPr="00C04007">
        <w:t xml:space="preserve"> </w:t>
      </w:r>
      <w:proofErr w:type="spellStart"/>
      <w:r>
        <w:t>View</w:t>
      </w:r>
      <w:proofErr w:type="spellEnd"/>
      <w:r w:rsidRPr="00C04007">
        <w:t xml:space="preserve"> </w:t>
      </w:r>
      <w:proofErr w:type="spellStart"/>
      <w:r>
        <w:t>Information</w:t>
      </w:r>
      <w:proofErr w:type="spellEnd"/>
      <w:r w:rsidRPr="00C04007">
        <w:t xml:space="preserve"> </w:t>
      </w:r>
      <w:proofErr w:type="spellStart"/>
      <w:r>
        <w:t>Services</w:t>
      </w:r>
      <w:proofErr w:type="spellEnd"/>
      <w:r w:rsidRPr="00C04007">
        <w:t>, ООО «ИВИС»</w:t>
      </w:r>
      <w:r>
        <w:t xml:space="preserve"> </w:t>
      </w:r>
      <w:hyperlink r:id="rId342" w:history="1">
        <w:r w:rsidRPr="00FD3FD1">
          <w:rPr>
            <w:rStyle w:val="ac"/>
          </w:rPr>
          <w:t>https://dlib.eastview.com/</w:t>
        </w:r>
      </w:hyperlink>
    </w:p>
    <w:p w14:paraId="1FD71A9F" w14:textId="77777777" w:rsidR="003B2363" w:rsidRDefault="003B2363" w:rsidP="003B2363">
      <w:pPr>
        <w:pStyle w:val="Default"/>
        <w:numPr>
          <w:ilvl w:val="0"/>
          <w:numId w:val="39"/>
        </w:numPr>
        <w:jc w:val="both"/>
      </w:pPr>
      <w:r>
        <w:t xml:space="preserve">Университетская информационная система РОССИЯ </w:t>
      </w:r>
      <w:hyperlink r:id="rId343" w:history="1">
        <w:r w:rsidRPr="00FD3FD1">
          <w:rPr>
            <w:rStyle w:val="ac"/>
          </w:rPr>
          <w:t>https://uisrussia.msu.ru</w:t>
        </w:r>
      </w:hyperlink>
    </w:p>
    <w:p w14:paraId="1A24FBB6" w14:textId="77777777" w:rsidR="003B2363" w:rsidRPr="00DE1B4C" w:rsidRDefault="003B2363" w:rsidP="003B2363">
      <w:pPr>
        <w:pStyle w:val="Default"/>
        <w:numPr>
          <w:ilvl w:val="0"/>
          <w:numId w:val="39"/>
        </w:numPr>
        <w:jc w:val="both"/>
      </w:pPr>
      <w:r w:rsidRPr="00DE1B4C">
        <w:t xml:space="preserve">Национальная информационно-аналитическая система – Российский индекс научного цитирования (РИНЦ). – URL: </w:t>
      </w:r>
      <w:hyperlink r:id="rId344" w:history="1">
        <w:r w:rsidRPr="00956D2B">
          <w:rPr>
            <w:rStyle w:val="ac"/>
          </w:rPr>
          <w:t>https://elibrary.ru/</w:t>
        </w:r>
      </w:hyperlink>
      <w:r w:rsidRPr="00DE1B4C">
        <w:t xml:space="preserve"> </w:t>
      </w:r>
    </w:p>
    <w:p w14:paraId="17D94691" w14:textId="77777777" w:rsidR="003B2363" w:rsidRPr="00DE1B4C" w:rsidRDefault="003B2363" w:rsidP="003B2363">
      <w:pPr>
        <w:pStyle w:val="Default"/>
        <w:numPr>
          <w:ilvl w:val="0"/>
          <w:numId w:val="39"/>
        </w:numPr>
        <w:spacing w:after="28"/>
        <w:jc w:val="both"/>
      </w:pPr>
      <w:r w:rsidRPr="00DE1B4C">
        <w:t xml:space="preserve">Поисковая система Академия </w:t>
      </w:r>
      <w:proofErr w:type="spellStart"/>
      <w:r w:rsidRPr="00DE1B4C">
        <w:t>Google</w:t>
      </w:r>
      <w:proofErr w:type="spellEnd"/>
      <w:r w:rsidRPr="00DE1B4C">
        <w:t xml:space="preserve"> (</w:t>
      </w:r>
      <w:proofErr w:type="spellStart"/>
      <w:r w:rsidRPr="00DE1B4C">
        <w:t>Google</w:t>
      </w:r>
      <w:proofErr w:type="spellEnd"/>
      <w:r w:rsidRPr="00DE1B4C">
        <w:t xml:space="preserve"> </w:t>
      </w:r>
      <w:proofErr w:type="spellStart"/>
      <w:r w:rsidRPr="00DE1B4C">
        <w:t>Scholar</w:t>
      </w:r>
      <w:proofErr w:type="spellEnd"/>
      <w:r w:rsidRPr="00DE1B4C">
        <w:t xml:space="preserve">). – URL: </w:t>
      </w:r>
      <w:hyperlink r:id="rId345" w:history="1">
        <w:r w:rsidRPr="00956D2B">
          <w:rPr>
            <w:rStyle w:val="ac"/>
          </w:rPr>
          <w:t>https://scholar.google.com/</w:t>
        </w:r>
      </w:hyperlink>
      <w:r w:rsidRPr="00DE1B4C">
        <w:t xml:space="preserve"> </w:t>
      </w:r>
    </w:p>
    <w:p w14:paraId="0574ED2A" w14:textId="77777777" w:rsidR="003B2363" w:rsidRPr="00DE1B4C" w:rsidRDefault="003B2363" w:rsidP="003B2363">
      <w:pPr>
        <w:pStyle w:val="Default"/>
        <w:numPr>
          <w:ilvl w:val="0"/>
          <w:numId w:val="39"/>
        </w:numPr>
        <w:spacing w:after="28"/>
        <w:jc w:val="both"/>
      </w:pPr>
      <w:r w:rsidRPr="00DE1B4C">
        <w:t xml:space="preserve">Информационная система – Единое окно доступа к информационным ресурсам. – URL: </w:t>
      </w:r>
      <w:hyperlink r:id="rId346" w:history="1">
        <w:r w:rsidRPr="00956D2B">
          <w:rPr>
            <w:rStyle w:val="ac"/>
          </w:rPr>
          <w:t>http://window.edu.ru/</w:t>
        </w:r>
      </w:hyperlink>
      <w:r w:rsidRPr="00DE1B4C">
        <w:t xml:space="preserve"> </w:t>
      </w:r>
    </w:p>
    <w:p w14:paraId="71BB187B" w14:textId="77777777" w:rsidR="003B2363" w:rsidRPr="00DE1B4C" w:rsidRDefault="003B2363" w:rsidP="003B2363">
      <w:pPr>
        <w:pStyle w:val="Default"/>
        <w:numPr>
          <w:ilvl w:val="0"/>
          <w:numId w:val="39"/>
        </w:numPr>
        <w:spacing w:after="28"/>
        <w:jc w:val="both"/>
      </w:pPr>
      <w:r w:rsidRPr="00DE1B4C">
        <w:t xml:space="preserve">Образовательный портал ФГБОУ ВПО «МГТУ им. Г.И. Носова» </w:t>
      </w:r>
      <w:hyperlink r:id="rId347" w:history="1">
        <w:r w:rsidRPr="00956D2B">
          <w:rPr>
            <w:rStyle w:val="ac"/>
          </w:rPr>
          <w:t>http://lms.magtu.ru</w:t>
        </w:r>
      </w:hyperlink>
      <w:r w:rsidRPr="00DE1B4C">
        <w:t xml:space="preserve"> </w:t>
      </w:r>
    </w:p>
    <w:p w14:paraId="31A717AD" w14:textId="77777777" w:rsidR="003B2363" w:rsidRPr="00DE1B4C" w:rsidRDefault="003B2363" w:rsidP="003B2363">
      <w:pPr>
        <w:pStyle w:val="Default"/>
        <w:numPr>
          <w:ilvl w:val="0"/>
          <w:numId w:val="39"/>
        </w:numPr>
        <w:spacing w:after="28"/>
        <w:jc w:val="both"/>
      </w:pPr>
      <w:r w:rsidRPr="00DE1B4C">
        <w:t xml:space="preserve">Российская Государственная библиотека. Каталоги </w:t>
      </w:r>
      <w:hyperlink r:id="rId348" w:history="1">
        <w:r w:rsidRPr="00956D2B">
          <w:rPr>
            <w:rStyle w:val="ac"/>
          </w:rPr>
          <w:t>https://www.rsl.ru/ru/4readers/catalogues/</w:t>
        </w:r>
      </w:hyperlink>
      <w:r w:rsidRPr="00DE1B4C">
        <w:t xml:space="preserve"> </w:t>
      </w:r>
    </w:p>
    <w:p w14:paraId="72441E63" w14:textId="77777777" w:rsidR="003B2363" w:rsidRPr="00DE1B4C" w:rsidRDefault="003B2363" w:rsidP="003B2363">
      <w:pPr>
        <w:pStyle w:val="Default"/>
        <w:numPr>
          <w:ilvl w:val="0"/>
          <w:numId w:val="39"/>
        </w:numPr>
        <w:spacing w:after="28"/>
        <w:jc w:val="both"/>
      </w:pPr>
      <w:r w:rsidRPr="00DE1B4C">
        <w:t xml:space="preserve">Международная </w:t>
      </w:r>
      <w:proofErr w:type="spellStart"/>
      <w:r w:rsidRPr="00DE1B4C">
        <w:t>наукометрическая</w:t>
      </w:r>
      <w:proofErr w:type="spellEnd"/>
      <w:r w:rsidRPr="00DE1B4C">
        <w:t xml:space="preserve"> реферативная и полнотекстовая база данных научных изданий «</w:t>
      </w:r>
      <w:proofErr w:type="spellStart"/>
      <w:r w:rsidRPr="00DE1B4C">
        <w:t>Web</w:t>
      </w:r>
      <w:proofErr w:type="spellEnd"/>
      <w:r w:rsidRPr="00DE1B4C">
        <w:t xml:space="preserve"> </w:t>
      </w:r>
      <w:proofErr w:type="spellStart"/>
      <w:r w:rsidRPr="00DE1B4C">
        <w:t>of</w:t>
      </w:r>
      <w:proofErr w:type="spellEnd"/>
      <w:r w:rsidRPr="00DE1B4C">
        <w:t xml:space="preserve"> </w:t>
      </w:r>
      <w:proofErr w:type="spellStart"/>
      <w:r w:rsidRPr="00DE1B4C">
        <w:t>science</w:t>
      </w:r>
      <w:proofErr w:type="spellEnd"/>
      <w:r w:rsidRPr="00DE1B4C">
        <w:t xml:space="preserve">» </w:t>
      </w:r>
      <w:hyperlink r:id="rId349" w:history="1">
        <w:r w:rsidRPr="00956D2B">
          <w:rPr>
            <w:rStyle w:val="ac"/>
          </w:rPr>
          <w:t>http://webofscience.com</w:t>
        </w:r>
      </w:hyperlink>
      <w:r w:rsidRPr="00DE1B4C">
        <w:t xml:space="preserve"> </w:t>
      </w:r>
    </w:p>
    <w:p w14:paraId="3A4EB44D" w14:textId="77777777" w:rsidR="003B2363" w:rsidRPr="00141F66" w:rsidRDefault="003B2363" w:rsidP="003B2363">
      <w:pPr>
        <w:pStyle w:val="1"/>
        <w:spacing w:before="600" w:after="240"/>
        <w:ind w:firstLine="403"/>
        <w:rPr>
          <w:rStyle w:val="FontStyle32"/>
          <w:b/>
          <w:spacing w:val="-4"/>
          <w:sz w:val="24"/>
          <w:szCs w:val="24"/>
        </w:rPr>
      </w:pPr>
      <w:r w:rsidRPr="00141F66">
        <w:rPr>
          <w:rStyle w:val="FontStyle32"/>
          <w:b/>
          <w:spacing w:val="-4"/>
          <w:sz w:val="24"/>
          <w:szCs w:val="24"/>
        </w:rPr>
        <w:t xml:space="preserve">9 Материально-техническое обеспечение дисциплины </w:t>
      </w:r>
    </w:p>
    <w:p w14:paraId="7867BD05" w14:textId="77777777" w:rsidR="003B2363" w:rsidRPr="0003211B" w:rsidRDefault="003B2363" w:rsidP="003B2363">
      <w:pPr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03211B">
        <w:rPr>
          <w:rFonts w:ascii="Times New Roman" w:hAnsi="Times New Roman" w:cs="Times New Roman"/>
          <w:sz w:val="24"/>
          <w:szCs w:val="24"/>
        </w:rPr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3"/>
        <w:gridCol w:w="5916"/>
      </w:tblGrid>
      <w:tr w:rsidR="003B2363" w:rsidRPr="0003211B" w14:paraId="59D74534" w14:textId="77777777" w:rsidTr="00FA7F62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CB5ADC" w14:textId="77777777" w:rsidR="003B2363" w:rsidRPr="0003211B" w:rsidRDefault="003B2363" w:rsidP="00FA7F6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696F15" w14:textId="77777777" w:rsidR="003B2363" w:rsidRPr="0003211B" w:rsidRDefault="003B2363" w:rsidP="00FA7F6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>Оснащение аудитории</w:t>
            </w:r>
          </w:p>
        </w:tc>
      </w:tr>
      <w:tr w:rsidR="003B2363" w:rsidRPr="0003211B" w14:paraId="20F4240E" w14:textId="77777777" w:rsidTr="00FA7F62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86CE28" w14:textId="77777777" w:rsidR="003B2363" w:rsidRPr="0003211B" w:rsidRDefault="003B2363" w:rsidP="00FA7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>Учебные аудитории для проведения занятий лекционного типа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9FAE71" w14:textId="77777777" w:rsidR="003B2363" w:rsidRPr="0003211B" w:rsidRDefault="003B2363" w:rsidP="00FA7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 xml:space="preserve">Доска, мультимедийные средства хранения, </w:t>
            </w:r>
            <w:proofErr w:type="gramStart"/>
            <w:r w:rsidRPr="0003211B">
              <w:rPr>
                <w:rFonts w:ascii="Times New Roman" w:hAnsi="Times New Roman" w:cs="Times New Roman"/>
                <w:sz w:val="24"/>
                <w:szCs w:val="24"/>
              </w:rPr>
              <w:t>передачи  и</w:t>
            </w:r>
            <w:proofErr w:type="gramEnd"/>
            <w:r w:rsidRPr="0003211B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я информации</w:t>
            </w:r>
          </w:p>
        </w:tc>
      </w:tr>
      <w:tr w:rsidR="003B2363" w:rsidRPr="0003211B" w14:paraId="3C82BA10" w14:textId="77777777" w:rsidTr="00FA7F62">
        <w:trPr>
          <w:trHeight w:val="1266"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18026E" w14:textId="77777777" w:rsidR="003B2363" w:rsidRPr="0003211B" w:rsidRDefault="003B2363" w:rsidP="00FA7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>Учебные аудитории для проведения практических занятий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20B88" w14:textId="77777777" w:rsidR="003B2363" w:rsidRPr="0003211B" w:rsidRDefault="003B2363" w:rsidP="00FA7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>Доска, мультимедийный проектор, экран</w:t>
            </w:r>
          </w:p>
          <w:p w14:paraId="32212484" w14:textId="77777777" w:rsidR="003B2363" w:rsidRPr="0003211B" w:rsidRDefault="003B2363" w:rsidP="00FA7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>Комплекс методических разработок (раздаточного материала и методических указаний) и\или комплекс тестовых заданий для подготовки и проведения промежуточных и рубежных контролей</w:t>
            </w:r>
          </w:p>
        </w:tc>
      </w:tr>
      <w:tr w:rsidR="003B2363" w:rsidRPr="0003211B" w14:paraId="3EE51A47" w14:textId="77777777" w:rsidTr="00FA7F62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28D70B" w14:textId="77777777" w:rsidR="003B2363" w:rsidRPr="0003211B" w:rsidRDefault="003B2363" w:rsidP="00FA7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>Помещения для самостоятельной работы уча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CEBC06" w14:textId="77777777" w:rsidR="003B2363" w:rsidRPr="0003211B" w:rsidRDefault="003B2363" w:rsidP="00FA7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 xml:space="preserve">Персональные компьютеры с пакетом </w:t>
            </w:r>
            <w:r w:rsidRPr="0003211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SOffice</w:t>
            </w: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>, выходом в Интернет и с доступом в электронную информационно-образовательную среду университета</w:t>
            </w:r>
          </w:p>
          <w:p w14:paraId="39103C46" w14:textId="77777777" w:rsidR="003B2363" w:rsidRPr="0003211B" w:rsidRDefault="003B2363" w:rsidP="00FA7F6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2363" w:rsidRPr="0003211B" w14:paraId="564E3BB1" w14:textId="77777777" w:rsidTr="00FA7F62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2DEF41" w14:textId="77777777" w:rsidR="003B2363" w:rsidRPr="0003211B" w:rsidRDefault="003B2363" w:rsidP="00FA7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>Помещение для хранения и профилактического обслуживания учеб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408C2B" w14:textId="77777777" w:rsidR="003B2363" w:rsidRPr="0003211B" w:rsidRDefault="003B2363" w:rsidP="00FA7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211B">
              <w:rPr>
                <w:rFonts w:ascii="Times New Roman" w:hAnsi="Times New Roman" w:cs="Times New Roman"/>
                <w:sz w:val="24"/>
                <w:szCs w:val="24"/>
              </w:rPr>
              <w:t xml:space="preserve">Шкафы для хранения учебно-методической документации, учебного оборудования и учебно-наглядных пособий </w:t>
            </w:r>
          </w:p>
        </w:tc>
      </w:tr>
    </w:tbl>
    <w:p w14:paraId="1254C8A0" w14:textId="77777777" w:rsidR="003B2363" w:rsidRPr="003C203A" w:rsidRDefault="003B2363" w:rsidP="003B2363">
      <w:pPr>
        <w:pStyle w:val="Style8"/>
        <w:widowControl/>
        <w:spacing w:line="23" w:lineRule="atLeast"/>
        <w:ind w:left="360"/>
        <w:rPr>
          <w:rStyle w:val="FontStyle15"/>
          <w:spacing w:val="40"/>
        </w:rPr>
      </w:pPr>
    </w:p>
    <w:p w14:paraId="59A15500" w14:textId="77777777" w:rsidR="003B2363" w:rsidRPr="00E02023" w:rsidRDefault="003B2363" w:rsidP="003B2363"/>
    <w:p w14:paraId="6683F786" w14:textId="77777777" w:rsidR="002B0009" w:rsidRPr="00C45B82" w:rsidRDefault="002B0009" w:rsidP="003B2363">
      <w:pPr>
        <w:pStyle w:val="Style10"/>
        <w:widowControl/>
        <w:rPr>
          <w:iCs/>
        </w:rPr>
      </w:pPr>
    </w:p>
    <w:sectPr w:rsidR="002B0009" w:rsidRPr="00C45B82" w:rsidSect="00024D49">
      <w:footerReference w:type="even" r:id="rId350"/>
      <w:footerReference w:type="default" r:id="rId351"/>
      <w:pgSz w:w="11907" w:h="16840" w:code="9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F98D56" w14:textId="77777777" w:rsidR="00FB5D66" w:rsidRDefault="00FB5D66">
      <w:r>
        <w:separator/>
      </w:r>
    </w:p>
  </w:endnote>
  <w:endnote w:type="continuationSeparator" w:id="0">
    <w:p w14:paraId="6F1C9360" w14:textId="77777777" w:rsidR="00FB5D66" w:rsidRDefault="00FB5D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B03A4E" w14:textId="77777777" w:rsidR="00BA2697" w:rsidRDefault="00BA2697" w:rsidP="00AD61AF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4FB98D43" w14:textId="77777777" w:rsidR="00BA2697" w:rsidRDefault="00BA2697" w:rsidP="00AD61AF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4B414F7" w14:textId="77777777" w:rsidR="00BA2697" w:rsidRDefault="00BA2697" w:rsidP="00AD61AF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45B82">
      <w:rPr>
        <w:rStyle w:val="a5"/>
        <w:noProof/>
      </w:rPr>
      <w:t>30</w:t>
    </w:r>
    <w:r>
      <w:rPr>
        <w:rStyle w:val="a5"/>
      </w:rPr>
      <w:fldChar w:fldCharType="end"/>
    </w:r>
  </w:p>
  <w:p w14:paraId="2B951821" w14:textId="77777777" w:rsidR="00BA2697" w:rsidRDefault="00BA2697" w:rsidP="00AD61AF">
    <w:pPr>
      <w:pStyle w:val="a3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FA9448" w14:textId="77777777" w:rsidR="00BA2697" w:rsidRDefault="00BA2697" w:rsidP="009C4E7B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161779E8" w14:textId="77777777" w:rsidR="00BA2697" w:rsidRDefault="00BA2697" w:rsidP="009C4E7B">
    <w:pPr>
      <w:pStyle w:val="a3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BFA52F4" w14:textId="77777777" w:rsidR="00BA2697" w:rsidRDefault="00BA2697">
    <w:pPr>
      <w:pStyle w:val="a3"/>
    </w:pPr>
  </w:p>
  <w:p w14:paraId="4D4D5C0B" w14:textId="77777777" w:rsidR="00BA2697" w:rsidRDefault="00BA2697" w:rsidP="009C4E7B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4626EB" w14:textId="77777777" w:rsidR="00FB5D66" w:rsidRDefault="00FB5D66">
      <w:r>
        <w:separator/>
      </w:r>
    </w:p>
  </w:footnote>
  <w:footnote w:type="continuationSeparator" w:id="0">
    <w:p w14:paraId="5B8368AB" w14:textId="77777777" w:rsidR="00FB5D66" w:rsidRDefault="00FB5D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1" w15:restartNumberingAfterBreak="0">
    <w:nsid w:val="0CEA3148"/>
    <w:multiLevelType w:val="hybridMultilevel"/>
    <w:tmpl w:val="86863F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E4439D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3" w15:restartNumberingAfterBreak="0">
    <w:nsid w:val="14DC6D5A"/>
    <w:multiLevelType w:val="hybridMultilevel"/>
    <w:tmpl w:val="A554391A"/>
    <w:styleLink w:val="11111111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69D41BA"/>
    <w:multiLevelType w:val="hybridMultilevel"/>
    <w:tmpl w:val="77EE5420"/>
    <w:lvl w:ilvl="0" w:tplc="B554F418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570E7D"/>
    <w:multiLevelType w:val="hybridMultilevel"/>
    <w:tmpl w:val="A8E029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8EF39AF"/>
    <w:multiLevelType w:val="hybridMultilevel"/>
    <w:tmpl w:val="43987E02"/>
    <w:styleLink w:val="1111112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1D50430F"/>
    <w:multiLevelType w:val="hybridMultilevel"/>
    <w:tmpl w:val="87147F12"/>
    <w:lvl w:ilvl="0" w:tplc="04190011">
      <w:start w:val="1"/>
      <w:numFmt w:val="decimal"/>
      <w:lvlText w:val="%1)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1D811A17"/>
    <w:multiLevelType w:val="hybridMultilevel"/>
    <w:tmpl w:val="3D0EB832"/>
    <w:lvl w:ilvl="0" w:tplc="D62A85D4">
      <w:start w:val="1"/>
      <w:numFmt w:val="bullet"/>
      <w:lvlText w:val="-"/>
      <w:lvlJc w:val="left"/>
      <w:pPr>
        <w:tabs>
          <w:tab w:val="num" w:pos="1429"/>
        </w:tabs>
        <w:ind w:left="1429" w:hanging="360"/>
      </w:pPr>
      <w:rPr>
        <w:rFonts w:ascii="Times New Roman" w:hAnsi="Times New Roman" w:hint="default"/>
        <w:b w:val="0"/>
        <w:i w:val="0"/>
        <w:sz w:val="28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1E624A11"/>
    <w:multiLevelType w:val="hybridMultilevel"/>
    <w:tmpl w:val="4D58BC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EB40937"/>
    <w:multiLevelType w:val="hybridMultilevel"/>
    <w:tmpl w:val="6B18F7A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0B060D"/>
    <w:multiLevelType w:val="hybridMultilevel"/>
    <w:tmpl w:val="44FE1F2A"/>
    <w:lvl w:ilvl="0" w:tplc="05B2E802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8F2936"/>
    <w:multiLevelType w:val="hybridMultilevel"/>
    <w:tmpl w:val="A69C1B0A"/>
    <w:lvl w:ilvl="0" w:tplc="C2CA483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980F00"/>
    <w:multiLevelType w:val="hybridMultilevel"/>
    <w:tmpl w:val="B1A205AA"/>
    <w:lvl w:ilvl="0" w:tplc="C1EE71DE">
      <w:start w:val="1"/>
      <w:numFmt w:val="decimal"/>
      <w:lvlText w:val="%1)"/>
      <w:lvlJc w:val="left"/>
      <w:pPr>
        <w:ind w:left="23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87" w:hanging="360"/>
      </w:pPr>
    </w:lvl>
    <w:lvl w:ilvl="2" w:tplc="0419001B" w:tentative="1">
      <w:start w:val="1"/>
      <w:numFmt w:val="lowerRoman"/>
      <w:lvlText w:val="%3."/>
      <w:lvlJc w:val="right"/>
      <w:pPr>
        <w:ind w:left="3807" w:hanging="180"/>
      </w:pPr>
    </w:lvl>
    <w:lvl w:ilvl="3" w:tplc="0419000F" w:tentative="1">
      <w:start w:val="1"/>
      <w:numFmt w:val="decimal"/>
      <w:lvlText w:val="%4."/>
      <w:lvlJc w:val="left"/>
      <w:pPr>
        <w:ind w:left="4527" w:hanging="360"/>
      </w:pPr>
    </w:lvl>
    <w:lvl w:ilvl="4" w:tplc="04190019" w:tentative="1">
      <w:start w:val="1"/>
      <w:numFmt w:val="lowerLetter"/>
      <w:lvlText w:val="%5."/>
      <w:lvlJc w:val="left"/>
      <w:pPr>
        <w:ind w:left="5247" w:hanging="360"/>
      </w:pPr>
    </w:lvl>
    <w:lvl w:ilvl="5" w:tplc="0419001B" w:tentative="1">
      <w:start w:val="1"/>
      <w:numFmt w:val="lowerRoman"/>
      <w:lvlText w:val="%6."/>
      <w:lvlJc w:val="right"/>
      <w:pPr>
        <w:ind w:left="5967" w:hanging="180"/>
      </w:pPr>
    </w:lvl>
    <w:lvl w:ilvl="6" w:tplc="0419000F" w:tentative="1">
      <w:start w:val="1"/>
      <w:numFmt w:val="decimal"/>
      <w:lvlText w:val="%7."/>
      <w:lvlJc w:val="left"/>
      <w:pPr>
        <w:ind w:left="6687" w:hanging="360"/>
      </w:pPr>
    </w:lvl>
    <w:lvl w:ilvl="7" w:tplc="04190019" w:tentative="1">
      <w:start w:val="1"/>
      <w:numFmt w:val="lowerLetter"/>
      <w:lvlText w:val="%8."/>
      <w:lvlJc w:val="left"/>
      <w:pPr>
        <w:ind w:left="7407" w:hanging="360"/>
      </w:pPr>
    </w:lvl>
    <w:lvl w:ilvl="8" w:tplc="0419001B" w:tentative="1">
      <w:start w:val="1"/>
      <w:numFmt w:val="lowerRoman"/>
      <w:lvlText w:val="%9."/>
      <w:lvlJc w:val="right"/>
      <w:pPr>
        <w:ind w:left="8127" w:hanging="180"/>
      </w:pPr>
    </w:lvl>
  </w:abstractNum>
  <w:abstractNum w:abstractNumId="15" w15:restartNumberingAfterBreak="0">
    <w:nsid w:val="30D350BA"/>
    <w:multiLevelType w:val="hybridMultilevel"/>
    <w:tmpl w:val="1F566C6A"/>
    <w:lvl w:ilvl="0" w:tplc="F3A6B4E6">
      <w:start w:val="1"/>
      <w:numFmt w:val="decimal"/>
      <w:lvlText w:val="Вариант %1"/>
      <w:lvlJc w:val="left"/>
      <w:pPr>
        <w:tabs>
          <w:tab w:val="num" w:pos="992"/>
        </w:tabs>
        <w:ind w:left="708" w:firstLine="0"/>
      </w:pPr>
      <w:rPr>
        <w:rFonts w:ascii="Arial" w:hAnsi="Arial" w:hint="default"/>
        <w:sz w:val="20"/>
        <w:szCs w:val="20"/>
      </w:rPr>
    </w:lvl>
    <w:lvl w:ilvl="1" w:tplc="F9D4BD44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0"/>
        <w:szCs w:val="2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6" w15:restartNumberingAfterBreak="0">
    <w:nsid w:val="34FA2642"/>
    <w:multiLevelType w:val="hybridMultilevel"/>
    <w:tmpl w:val="B80E6354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7" w15:restartNumberingAfterBreak="0">
    <w:nsid w:val="365F25F7"/>
    <w:multiLevelType w:val="hybridMultilevel"/>
    <w:tmpl w:val="5ECE7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4975C3"/>
    <w:multiLevelType w:val="hybridMultilevel"/>
    <w:tmpl w:val="F88242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0C69FC"/>
    <w:multiLevelType w:val="hybridMultilevel"/>
    <w:tmpl w:val="C87266C0"/>
    <w:lvl w:ilvl="0" w:tplc="49C8EE26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3B0D33CD"/>
    <w:multiLevelType w:val="hybridMultilevel"/>
    <w:tmpl w:val="5E264076"/>
    <w:lvl w:ilvl="0" w:tplc="6666C4CA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AF05E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401828DD"/>
    <w:multiLevelType w:val="hybridMultilevel"/>
    <w:tmpl w:val="83A60508"/>
    <w:lvl w:ilvl="0" w:tplc="4B626C0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 w15:restartNumberingAfterBreak="0">
    <w:nsid w:val="44430A6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 w15:restartNumberingAfterBreak="0">
    <w:nsid w:val="46032E17"/>
    <w:multiLevelType w:val="hybridMultilevel"/>
    <w:tmpl w:val="2EB2EC8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6347A7E"/>
    <w:multiLevelType w:val="hybridMultilevel"/>
    <w:tmpl w:val="0A1646AA"/>
    <w:lvl w:ilvl="0" w:tplc="22321F04">
      <w:start w:val="1"/>
      <w:numFmt w:val="decimal"/>
      <w:lvlText w:val="%1."/>
      <w:lvlJc w:val="center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4D5F6F3C"/>
    <w:multiLevelType w:val="hybridMultilevel"/>
    <w:tmpl w:val="60949B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C00066"/>
    <w:multiLevelType w:val="hybridMultilevel"/>
    <w:tmpl w:val="F87C6D10"/>
    <w:lvl w:ilvl="0" w:tplc="6140737C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2F7BCD"/>
    <w:multiLevelType w:val="hybridMultilevel"/>
    <w:tmpl w:val="161A3C92"/>
    <w:styleLink w:val="1111111"/>
    <w:lvl w:ilvl="0" w:tplc="0419000F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3"/>
        </w:tabs>
        <w:ind w:left="162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3"/>
        </w:tabs>
        <w:ind w:left="234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3"/>
        </w:tabs>
        <w:ind w:left="306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3"/>
        </w:tabs>
        <w:ind w:left="378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3"/>
        </w:tabs>
        <w:ind w:left="450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3"/>
        </w:tabs>
        <w:ind w:left="522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3"/>
        </w:tabs>
        <w:ind w:left="594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3"/>
        </w:tabs>
        <w:ind w:left="6663" w:hanging="180"/>
      </w:pPr>
      <w:rPr>
        <w:rFonts w:cs="Times New Roman"/>
      </w:rPr>
    </w:lvl>
  </w:abstractNum>
  <w:abstractNum w:abstractNumId="29" w15:restartNumberingAfterBreak="0">
    <w:nsid w:val="57755DC2"/>
    <w:multiLevelType w:val="hybridMultilevel"/>
    <w:tmpl w:val="AAFAB4D0"/>
    <w:lvl w:ilvl="0" w:tplc="041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487B51"/>
    <w:multiLevelType w:val="hybridMultilevel"/>
    <w:tmpl w:val="86B442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6202E0"/>
    <w:multiLevelType w:val="hybridMultilevel"/>
    <w:tmpl w:val="23E0D1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F20C8A"/>
    <w:multiLevelType w:val="hybridMultilevel"/>
    <w:tmpl w:val="D5F4AB88"/>
    <w:lvl w:ilvl="0" w:tplc="FD1CCAD4">
      <w:start w:val="1"/>
      <w:numFmt w:val="russianLower"/>
      <w:lvlText w:val="%1)"/>
      <w:lvlJc w:val="left"/>
      <w:pPr>
        <w:tabs>
          <w:tab w:val="num" w:pos="1409"/>
        </w:tabs>
        <w:ind w:left="1409" w:hanging="340"/>
      </w:pPr>
      <w:rPr>
        <w:rFonts w:cs="Times New Roman" w:hint="default"/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 w15:restartNumberingAfterBreak="0">
    <w:nsid w:val="67167826"/>
    <w:multiLevelType w:val="hybridMultilevel"/>
    <w:tmpl w:val="F918A46A"/>
    <w:lvl w:ilvl="0" w:tplc="C87007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 w15:restartNumberingAfterBreak="0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72D76548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36" w15:restartNumberingAfterBreak="0">
    <w:nsid w:val="757A0D6A"/>
    <w:multiLevelType w:val="hybridMultilevel"/>
    <w:tmpl w:val="7BF87F48"/>
    <w:lvl w:ilvl="0" w:tplc="853E03F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62B0F0B"/>
    <w:multiLevelType w:val="hybridMultilevel"/>
    <w:tmpl w:val="1432087A"/>
    <w:lvl w:ilvl="0" w:tplc="8AC427F4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6" w:hanging="360"/>
      </w:pPr>
    </w:lvl>
    <w:lvl w:ilvl="2" w:tplc="0419001B" w:tentative="1">
      <w:start w:val="1"/>
      <w:numFmt w:val="lowerRoman"/>
      <w:lvlText w:val="%3."/>
      <w:lvlJc w:val="right"/>
      <w:pPr>
        <w:ind w:left="2556" w:hanging="180"/>
      </w:pPr>
    </w:lvl>
    <w:lvl w:ilvl="3" w:tplc="0419000F" w:tentative="1">
      <w:start w:val="1"/>
      <w:numFmt w:val="decimal"/>
      <w:lvlText w:val="%4."/>
      <w:lvlJc w:val="left"/>
      <w:pPr>
        <w:ind w:left="3276" w:hanging="360"/>
      </w:pPr>
    </w:lvl>
    <w:lvl w:ilvl="4" w:tplc="04190019" w:tentative="1">
      <w:start w:val="1"/>
      <w:numFmt w:val="lowerLetter"/>
      <w:lvlText w:val="%5."/>
      <w:lvlJc w:val="left"/>
      <w:pPr>
        <w:ind w:left="3996" w:hanging="360"/>
      </w:pPr>
    </w:lvl>
    <w:lvl w:ilvl="5" w:tplc="0419001B" w:tentative="1">
      <w:start w:val="1"/>
      <w:numFmt w:val="lowerRoman"/>
      <w:lvlText w:val="%6."/>
      <w:lvlJc w:val="right"/>
      <w:pPr>
        <w:ind w:left="4716" w:hanging="180"/>
      </w:pPr>
    </w:lvl>
    <w:lvl w:ilvl="6" w:tplc="0419000F" w:tentative="1">
      <w:start w:val="1"/>
      <w:numFmt w:val="decimal"/>
      <w:lvlText w:val="%7."/>
      <w:lvlJc w:val="left"/>
      <w:pPr>
        <w:ind w:left="5436" w:hanging="360"/>
      </w:pPr>
    </w:lvl>
    <w:lvl w:ilvl="7" w:tplc="04190019" w:tentative="1">
      <w:start w:val="1"/>
      <w:numFmt w:val="lowerLetter"/>
      <w:lvlText w:val="%8."/>
      <w:lvlJc w:val="left"/>
      <w:pPr>
        <w:ind w:left="6156" w:hanging="360"/>
      </w:pPr>
    </w:lvl>
    <w:lvl w:ilvl="8" w:tplc="0419001B" w:tentative="1">
      <w:start w:val="1"/>
      <w:numFmt w:val="lowerRoman"/>
      <w:lvlText w:val="%9."/>
      <w:lvlJc w:val="right"/>
      <w:pPr>
        <w:ind w:left="6876" w:hanging="180"/>
      </w:pPr>
    </w:lvl>
  </w:abstractNum>
  <w:abstractNum w:abstractNumId="38" w15:restartNumberingAfterBreak="0">
    <w:nsid w:val="762D6D80"/>
    <w:multiLevelType w:val="hybridMultilevel"/>
    <w:tmpl w:val="52620314"/>
    <w:lvl w:ilvl="0" w:tplc="958A66A4">
      <w:start w:val="1"/>
      <w:numFmt w:val="decimal"/>
      <w:lvlText w:val="%1."/>
      <w:lvlJc w:val="left"/>
      <w:pPr>
        <w:tabs>
          <w:tab w:val="num" w:pos="1105"/>
        </w:tabs>
        <w:ind w:left="1048" w:hanging="34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num w:numId="1">
    <w:abstractNumId w:val="25"/>
  </w:num>
  <w:num w:numId="2">
    <w:abstractNumId w:val="6"/>
  </w:num>
  <w:num w:numId="3">
    <w:abstractNumId w:val="3"/>
  </w:num>
  <w:num w:numId="4">
    <w:abstractNumId w:val="28"/>
  </w:num>
  <w:num w:numId="5">
    <w:abstractNumId w:val="2"/>
  </w:num>
  <w:num w:numId="6">
    <w:abstractNumId w:val="10"/>
  </w:num>
  <w:num w:numId="7">
    <w:abstractNumId w:val="15"/>
  </w:num>
  <w:num w:numId="8">
    <w:abstractNumId w:val="7"/>
  </w:num>
  <w:num w:numId="9">
    <w:abstractNumId w:val="34"/>
  </w:num>
  <w:num w:numId="10">
    <w:abstractNumId w:val="33"/>
  </w:num>
  <w:num w:numId="11">
    <w:abstractNumId w:val="5"/>
  </w:num>
  <w:num w:numId="12">
    <w:abstractNumId w:val="22"/>
  </w:num>
  <w:num w:numId="13">
    <w:abstractNumId w:val="11"/>
  </w:num>
  <w:num w:numId="14">
    <w:abstractNumId w:val="14"/>
  </w:num>
  <w:num w:numId="15">
    <w:abstractNumId w:val="30"/>
  </w:num>
  <w:num w:numId="16">
    <w:abstractNumId w:val="17"/>
  </w:num>
  <w:num w:numId="17">
    <w:abstractNumId w:val="38"/>
  </w:num>
  <w:num w:numId="18">
    <w:abstractNumId w:val="19"/>
  </w:num>
  <w:num w:numId="19">
    <w:abstractNumId w:val="24"/>
  </w:num>
  <w:num w:numId="20">
    <w:abstractNumId w:val="13"/>
  </w:num>
  <w:num w:numId="21">
    <w:abstractNumId w:val="21"/>
  </w:num>
  <w:num w:numId="22">
    <w:abstractNumId w:val="23"/>
  </w:num>
  <w:num w:numId="23">
    <w:abstractNumId w:val="18"/>
  </w:num>
  <w:num w:numId="24">
    <w:abstractNumId w:val="0"/>
  </w:num>
  <w:num w:numId="25">
    <w:abstractNumId w:val="20"/>
  </w:num>
  <w:num w:numId="26">
    <w:abstractNumId w:val="35"/>
  </w:num>
  <w:num w:numId="27">
    <w:abstractNumId w:val="29"/>
  </w:num>
  <w:num w:numId="28">
    <w:abstractNumId w:val="36"/>
  </w:num>
  <w:num w:numId="29">
    <w:abstractNumId w:val="9"/>
  </w:num>
  <w:num w:numId="30">
    <w:abstractNumId w:val="32"/>
  </w:num>
  <w:num w:numId="3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6"/>
  </w:num>
  <w:num w:numId="3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7"/>
  </w:num>
  <w:num w:numId="36">
    <w:abstractNumId w:val="16"/>
  </w:num>
  <w:num w:numId="37">
    <w:abstractNumId w:val="31"/>
  </w:num>
  <w:num w:numId="38">
    <w:abstractNumId w:val="4"/>
  </w:num>
  <w:num w:numId="39">
    <w:abstractNumId w:val="12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4E79"/>
    <w:rsid w:val="00005904"/>
    <w:rsid w:val="00024D49"/>
    <w:rsid w:val="00034626"/>
    <w:rsid w:val="00034AA8"/>
    <w:rsid w:val="00045335"/>
    <w:rsid w:val="00063F1E"/>
    <w:rsid w:val="0007579E"/>
    <w:rsid w:val="00077F78"/>
    <w:rsid w:val="00082CA3"/>
    <w:rsid w:val="000A09AF"/>
    <w:rsid w:val="000D6004"/>
    <w:rsid w:val="000E70A4"/>
    <w:rsid w:val="000F0FA2"/>
    <w:rsid w:val="000F12FE"/>
    <w:rsid w:val="00102E67"/>
    <w:rsid w:val="00104345"/>
    <w:rsid w:val="00107AA9"/>
    <w:rsid w:val="001260D6"/>
    <w:rsid w:val="00136729"/>
    <w:rsid w:val="00143FDE"/>
    <w:rsid w:val="001617AC"/>
    <w:rsid w:val="00165623"/>
    <w:rsid w:val="00167BCE"/>
    <w:rsid w:val="0017164A"/>
    <w:rsid w:val="00185303"/>
    <w:rsid w:val="001B72AE"/>
    <w:rsid w:val="001C6037"/>
    <w:rsid w:val="001D3A30"/>
    <w:rsid w:val="001D51CD"/>
    <w:rsid w:val="001D7723"/>
    <w:rsid w:val="0023559B"/>
    <w:rsid w:val="002629D8"/>
    <w:rsid w:val="00293E6C"/>
    <w:rsid w:val="002A2875"/>
    <w:rsid w:val="002B0009"/>
    <w:rsid w:val="00301926"/>
    <w:rsid w:val="00307AD9"/>
    <w:rsid w:val="003243E8"/>
    <w:rsid w:val="00376685"/>
    <w:rsid w:val="00397687"/>
    <w:rsid w:val="003A21E8"/>
    <w:rsid w:val="003B2363"/>
    <w:rsid w:val="003E1048"/>
    <w:rsid w:val="003F4E83"/>
    <w:rsid w:val="004235C3"/>
    <w:rsid w:val="00424448"/>
    <w:rsid w:val="00432E61"/>
    <w:rsid w:val="00436EFA"/>
    <w:rsid w:val="0044634E"/>
    <w:rsid w:val="004A4644"/>
    <w:rsid w:val="00500E0A"/>
    <w:rsid w:val="00505526"/>
    <w:rsid w:val="005332FE"/>
    <w:rsid w:val="00551081"/>
    <w:rsid w:val="005668AF"/>
    <w:rsid w:val="005A606C"/>
    <w:rsid w:val="005D212C"/>
    <w:rsid w:val="005D5D6C"/>
    <w:rsid w:val="00601AAD"/>
    <w:rsid w:val="00613928"/>
    <w:rsid w:val="00621977"/>
    <w:rsid w:val="00641856"/>
    <w:rsid w:val="00647F69"/>
    <w:rsid w:val="00666061"/>
    <w:rsid w:val="006B4319"/>
    <w:rsid w:val="006B79A7"/>
    <w:rsid w:val="00730355"/>
    <w:rsid w:val="007321B1"/>
    <w:rsid w:val="00733E0A"/>
    <w:rsid w:val="00740F7A"/>
    <w:rsid w:val="00745667"/>
    <w:rsid w:val="007614F0"/>
    <w:rsid w:val="0078735A"/>
    <w:rsid w:val="00792423"/>
    <w:rsid w:val="007A1D11"/>
    <w:rsid w:val="007A7CDD"/>
    <w:rsid w:val="007E53B7"/>
    <w:rsid w:val="007F26FA"/>
    <w:rsid w:val="0085077F"/>
    <w:rsid w:val="00862431"/>
    <w:rsid w:val="00865712"/>
    <w:rsid w:val="00883D70"/>
    <w:rsid w:val="008C7B56"/>
    <w:rsid w:val="008E54DE"/>
    <w:rsid w:val="00915612"/>
    <w:rsid w:val="00916E0C"/>
    <w:rsid w:val="00917C45"/>
    <w:rsid w:val="0092043A"/>
    <w:rsid w:val="00922009"/>
    <w:rsid w:val="00924E79"/>
    <w:rsid w:val="009256FB"/>
    <w:rsid w:val="009415D6"/>
    <w:rsid w:val="009429C7"/>
    <w:rsid w:val="009709B0"/>
    <w:rsid w:val="00990475"/>
    <w:rsid w:val="009B28C5"/>
    <w:rsid w:val="009C4E7B"/>
    <w:rsid w:val="009E508A"/>
    <w:rsid w:val="00A02293"/>
    <w:rsid w:val="00A21059"/>
    <w:rsid w:val="00A35A21"/>
    <w:rsid w:val="00A36B6F"/>
    <w:rsid w:val="00A77874"/>
    <w:rsid w:val="00A92303"/>
    <w:rsid w:val="00A96E53"/>
    <w:rsid w:val="00AD615B"/>
    <w:rsid w:val="00AD61AF"/>
    <w:rsid w:val="00AF461F"/>
    <w:rsid w:val="00AF5FBA"/>
    <w:rsid w:val="00B06109"/>
    <w:rsid w:val="00B42664"/>
    <w:rsid w:val="00B71DFC"/>
    <w:rsid w:val="00BA2697"/>
    <w:rsid w:val="00BC1C46"/>
    <w:rsid w:val="00BC5E5B"/>
    <w:rsid w:val="00BE301B"/>
    <w:rsid w:val="00BF1E0B"/>
    <w:rsid w:val="00C01061"/>
    <w:rsid w:val="00C2082F"/>
    <w:rsid w:val="00C243D6"/>
    <w:rsid w:val="00C44F75"/>
    <w:rsid w:val="00C45B82"/>
    <w:rsid w:val="00C53156"/>
    <w:rsid w:val="00C614F3"/>
    <w:rsid w:val="00C77D30"/>
    <w:rsid w:val="00C80DF7"/>
    <w:rsid w:val="00C85B8A"/>
    <w:rsid w:val="00C91AE0"/>
    <w:rsid w:val="00C9231D"/>
    <w:rsid w:val="00C977E5"/>
    <w:rsid w:val="00CB5BDD"/>
    <w:rsid w:val="00CF6BAE"/>
    <w:rsid w:val="00D25018"/>
    <w:rsid w:val="00D31558"/>
    <w:rsid w:val="00D34E37"/>
    <w:rsid w:val="00D4134E"/>
    <w:rsid w:val="00D4313A"/>
    <w:rsid w:val="00D61D23"/>
    <w:rsid w:val="00D86C1F"/>
    <w:rsid w:val="00DC56A5"/>
    <w:rsid w:val="00DC62D4"/>
    <w:rsid w:val="00DD6885"/>
    <w:rsid w:val="00DF649C"/>
    <w:rsid w:val="00E0318C"/>
    <w:rsid w:val="00E1737F"/>
    <w:rsid w:val="00E5083C"/>
    <w:rsid w:val="00E51E22"/>
    <w:rsid w:val="00E5226E"/>
    <w:rsid w:val="00E53516"/>
    <w:rsid w:val="00E64D1F"/>
    <w:rsid w:val="00E75D12"/>
    <w:rsid w:val="00E83F45"/>
    <w:rsid w:val="00E93422"/>
    <w:rsid w:val="00EC7E93"/>
    <w:rsid w:val="00EE4545"/>
    <w:rsid w:val="00F179A1"/>
    <w:rsid w:val="00F5208D"/>
    <w:rsid w:val="00F524F7"/>
    <w:rsid w:val="00F55607"/>
    <w:rsid w:val="00F5748D"/>
    <w:rsid w:val="00F7416B"/>
    <w:rsid w:val="00FB2416"/>
    <w:rsid w:val="00FB5D6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622726"/>
  <w15:docId w15:val="{A86E7FD0-BC16-4481-91C3-6EF2BDCE99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24E79"/>
    <w:pPr>
      <w:keepNext/>
      <w:widowControl w:val="0"/>
      <w:ind w:firstLine="400"/>
      <w:jc w:val="both"/>
      <w:outlineLvl w:val="0"/>
    </w:pPr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924E79"/>
    <w:pPr>
      <w:keepNext/>
      <w:widowControl w:val="0"/>
      <w:ind w:firstLine="400"/>
      <w:jc w:val="both"/>
      <w:outlineLvl w:val="1"/>
    </w:pPr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3">
    <w:name w:val="heading 3"/>
    <w:basedOn w:val="a"/>
    <w:link w:val="30"/>
    <w:uiPriority w:val="99"/>
    <w:qFormat/>
    <w:rsid w:val="00D25018"/>
    <w:pPr>
      <w:spacing w:before="100" w:beforeAutospacing="1" w:after="100" w:afterAutospacing="1"/>
      <w:outlineLvl w:val="2"/>
    </w:pPr>
    <w:rPr>
      <w:rFonts w:ascii="Times New Roman" w:eastAsia="Times New Roman" w:hAnsi="Times New Roman" w:cs="Times New Roman"/>
      <w:b/>
      <w:sz w:val="27"/>
      <w:szCs w:val="20"/>
      <w:lang w:val="x-none" w:eastAsia="x-none"/>
    </w:rPr>
  </w:style>
  <w:style w:type="paragraph" w:styleId="5">
    <w:name w:val="heading 5"/>
    <w:basedOn w:val="a"/>
    <w:next w:val="a"/>
    <w:link w:val="50"/>
    <w:uiPriority w:val="99"/>
    <w:qFormat/>
    <w:rsid w:val="00D25018"/>
    <w:pPr>
      <w:spacing w:before="240" w:after="60"/>
      <w:outlineLvl w:val="4"/>
    </w:pPr>
    <w:rPr>
      <w:rFonts w:ascii="Times New Roman" w:eastAsia="Times New Roman" w:hAnsi="Times New Roman" w:cs="Times New Roman"/>
      <w:b/>
      <w:i/>
      <w:sz w:val="26"/>
      <w:szCs w:val="20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D25018"/>
    <w:pPr>
      <w:spacing w:before="240" w:after="60"/>
      <w:outlineLvl w:val="5"/>
    </w:pPr>
    <w:rPr>
      <w:rFonts w:ascii="Times New Roman" w:eastAsia="Times New Roman" w:hAnsi="Times New Roman" w:cs="Times New Roman"/>
      <w:b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24E79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924E79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924E79"/>
  </w:style>
  <w:style w:type="paragraph" w:customStyle="1" w:styleId="Style1">
    <w:name w:val="Style1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rsid w:val="00924E79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924E79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924E7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924E79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924E7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924E7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924E7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924E79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924E79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924E79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924E79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924E7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924E79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uiPriority w:val="99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0">
    <w:name w:val="Style10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">
    <w:name w:val="Style11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2">
    <w:name w:val="Style12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3">
    <w:name w:val="Style1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4">
    <w:name w:val="Style14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5">
    <w:name w:val="Style1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6">
    <w:name w:val="Style16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7">
    <w:name w:val="Style17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8">
    <w:name w:val="Style18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rsid w:val="00924E7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924E79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924E79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924E79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924E7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924E79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924E79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924E79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924E79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924E79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924E79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1">
    <w:name w:val="Style21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2">
    <w:name w:val="Style22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3">
    <w:name w:val="Style2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4">
    <w:name w:val="Style24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1">
    <w:name w:val="Font Style41"/>
    <w:rsid w:val="00924E79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924E79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924E79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924E79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6">
    <w:name w:val="Style26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7">
    <w:name w:val="Style27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8">
    <w:name w:val="Style28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9">
    <w:name w:val="Style29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1">
    <w:name w:val="Style31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2">
    <w:name w:val="Style32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3">
    <w:name w:val="Style3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4">
    <w:name w:val="Style34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5">
    <w:name w:val="Style3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5">
    <w:name w:val="Font Style45"/>
    <w:rsid w:val="00924E79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924E79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924E7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924E79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924E79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924E79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924E79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924E79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924E79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924E79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924E79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924E79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924E79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924E79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924E79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link w:val="a4"/>
    <w:rsid w:val="00924E79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rsid w:val="00924E7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924E79"/>
  </w:style>
  <w:style w:type="table" w:styleId="a6">
    <w:name w:val="Table Grid"/>
    <w:basedOn w:val="a1"/>
    <w:uiPriority w:val="59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">
    <w:name w:val="заголовок 2"/>
    <w:basedOn w:val="a"/>
    <w:next w:val="a"/>
    <w:rsid w:val="00924E79"/>
    <w:pPr>
      <w:keepNext/>
      <w:widowControl w:val="0"/>
      <w:ind w:firstLine="400"/>
      <w:jc w:val="both"/>
      <w:outlineLvl w:val="1"/>
    </w:pPr>
    <w:rPr>
      <w:rFonts w:ascii="Times New Roman" w:eastAsia="Times New Roman" w:hAnsi="Times New Roman" w:cs="Arial"/>
      <w:sz w:val="24"/>
      <w:szCs w:val="28"/>
      <w:lang w:eastAsia="ru-RU"/>
    </w:rPr>
  </w:style>
  <w:style w:type="paragraph" w:customStyle="1" w:styleId="Style77">
    <w:name w:val="Style77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78">
    <w:name w:val="Font Style278"/>
    <w:rsid w:val="00924E79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3">
    <w:name w:val="Style6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0">
    <w:name w:val="Style70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9">
    <w:name w:val="Style79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0">
    <w:name w:val="Style80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5">
    <w:name w:val="Style8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9">
    <w:name w:val="Style89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3">
    <w:name w:val="Style11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4">
    <w:name w:val="Style114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6">
    <w:name w:val="Style116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58">
    <w:name w:val="Font Style258"/>
    <w:rsid w:val="00924E79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924E79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924E79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924E79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924E79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924E79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924E79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7">
    <w:name w:val="Body Text Indent"/>
    <w:basedOn w:val="a"/>
    <w:link w:val="a8"/>
    <w:rsid w:val="00924E79"/>
    <w:pPr>
      <w:ind w:firstLine="709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924E79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styleId="a9">
    <w:name w:val="Emphasis"/>
    <w:uiPriority w:val="20"/>
    <w:qFormat/>
    <w:rsid w:val="00924E79"/>
    <w:rPr>
      <w:i/>
      <w:iCs/>
    </w:rPr>
  </w:style>
  <w:style w:type="paragraph" w:styleId="aa">
    <w:name w:val="Balloon Text"/>
    <w:basedOn w:val="a"/>
    <w:link w:val="ab"/>
    <w:uiPriority w:val="99"/>
    <w:semiHidden/>
    <w:rsid w:val="00924E79"/>
    <w:pPr>
      <w:widowControl w:val="0"/>
      <w:autoSpaceDE w:val="0"/>
      <w:autoSpaceDN w:val="0"/>
      <w:adjustRightInd w:val="0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b">
    <w:name w:val="Текст выноски Знак"/>
    <w:basedOn w:val="a0"/>
    <w:link w:val="aa"/>
    <w:uiPriority w:val="99"/>
    <w:semiHidden/>
    <w:rsid w:val="00924E79"/>
    <w:rPr>
      <w:rFonts w:ascii="Tahoma" w:eastAsia="Times New Roman" w:hAnsi="Tahoma" w:cs="Tahoma"/>
      <w:sz w:val="16"/>
      <w:szCs w:val="16"/>
      <w:lang w:eastAsia="ru-RU"/>
    </w:rPr>
  </w:style>
  <w:style w:type="paragraph" w:styleId="22">
    <w:name w:val="Body Text Indent 2"/>
    <w:basedOn w:val="a"/>
    <w:link w:val="23"/>
    <w:rsid w:val="00924E79"/>
    <w:pPr>
      <w:widowControl w:val="0"/>
      <w:autoSpaceDE w:val="0"/>
      <w:autoSpaceDN w:val="0"/>
      <w:adjustRightInd w:val="0"/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924E7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c">
    <w:name w:val="Hyperlink"/>
    <w:rsid w:val="00924E79"/>
    <w:rPr>
      <w:color w:val="0000FF"/>
      <w:u w:val="single"/>
    </w:rPr>
  </w:style>
  <w:style w:type="paragraph" w:styleId="ad">
    <w:name w:val="Body Text"/>
    <w:basedOn w:val="a"/>
    <w:link w:val="ae"/>
    <w:rsid w:val="00924E79"/>
    <w:pPr>
      <w:spacing w:after="12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Основной текст Знак"/>
    <w:basedOn w:val="a0"/>
    <w:link w:val="ad"/>
    <w:rsid w:val="00924E7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2">
    <w:name w:val="index 1"/>
    <w:basedOn w:val="a"/>
    <w:next w:val="a"/>
    <w:autoRedefine/>
    <w:uiPriority w:val="99"/>
    <w:rsid w:val="00924E79"/>
    <w:pPr>
      <w:ind w:left="240" w:hanging="240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3">
    <w:name w:val="toc 1"/>
    <w:basedOn w:val="a"/>
    <w:next w:val="a"/>
    <w:autoRedefine/>
    <w:uiPriority w:val="99"/>
    <w:rsid w:val="00924E79"/>
    <w:pPr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4">
    <w:name w:val="toc 2"/>
    <w:basedOn w:val="a"/>
    <w:next w:val="a"/>
    <w:autoRedefine/>
    <w:uiPriority w:val="99"/>
    <w:rsid w:val="00924E79"/>
    <w:pPr>
      <w:ind w:left="240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31">
    <w:name w:val="toc 3"/>
    <w:basedOn w:val="a"/>
    <w:next w:val="a"/>
    <w:autoRedefine/>
    <w:uiPriority w:val="99"/>
    <w:rsid w:val="00924E79"/>
    <w:pPr>
      <w:ind w:left="480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FR1">
    <w:name w:val="FR1"/>
    <w:uiPriority w:val="99"/>
    <w:rsid w:val="00924E79"/>
    <w:pPr>
      <w:widowControl w:val="0"/>
      <w:autoSpaceDE w:val="0"/>
      <w:autoSpaceDN w:val="0"/>
      <w:adjustRightInd w:val="0"/>
      <w:ind w:left="920" w:hanging="940"/>
    </w:pPr>
    <w:rPr>
      <w:rFonts w:ascii="Arial" w:eastAsia="Times New Roman" w:hAnsi="Arial" w:cs="Arial"/>
      <w:sz w:val="28"/>
      <w:szCs w:val="28"/>
      <w:lang w:eastAsia="ru-RU"/>
    </w:rPr>
  </w:style>
  <w:style w:type="paragraph" w:customStyle="1" w:styleId="210">
    <w:name w:val="Основной текст 21"/>
    <w:basedOn w:val="a"/>
    <w:rsid w:val="00924E79"/>
    <w:pPr>
      <w:tabs>
        <w:tab w:val="left" w:pos="720"/>
      </w:tabs>
      <w:spacing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">
    <w:name w:val="Normal (Web)"/>
    <w:basedOn w:val="a"/>
    <w:uiPriority w:val="99"/>
    <w:rsid w:val="00924E79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551111"/>
      <w:sz w:val="24"/>
      <w:szCs w:val="24"/>
      <w:lang w:eastAsia="ru-RU"/>
    </w:rPr>
  </w:style>
  <w:style w:type="paragraph" w:styleId="af0">
    <w:name w:val="Title"/>
    <w:basedOn w:val="a"/>
    <w:link w:val="af1"/>
    <w:qFormat/>
    <w:rsid w:val="00924E79"/>
    <w:pPr>
      <w:tabs>
        <w:tab w:val="left" w:pos="0"/>
      </w:tabs>
      <w:jc w:val="center"/>
    </w:pPr>
    <w:rPr>
      <w:rFonts w:ascii="Arial" w:eastAsia="Times New Roman" w:hAnsi="Arial" w:cs="Arial"/>
      <w:b/>
      <w:sz w:val="24"/>
      <w:szCs w:val="24"/>
      <w:lang w:eastAsia="ru-RU"/>
    </w:rPr>
  </w:style>
  <w:style w:type="character" w:customStyle="1" w:styleId="af1">
    <w:name w:val="Заголовок Знак"/>
    <w:basedOn w:val="a0"/>
    <w:link w:val="af0"/>
    <w:rsid w:val="00924E79"/>
    <w:rPr>
      <w:rFonts w:ascii="Arial" w:eastAsia="Times New Roman" w:hAnsi="Arial" w:cs="Arial"/>
      <w:b/>
      <w:sz w:val="24"/>
      <w:szCs w:val="24"/>
      <w:lang w:eastAsia="ru-RU"/>
    </w:rPr>
  </w:style>
  <w:style w:type="paragraph" w:customStyle="1" w:styleId="Default">
    <w:name w:val="Default"/>
    <w:rsid w:val="00924E79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customStyle="1" w:styleId="af2">
    <w:name w:val="Содержимое таблицы"/>
    <w:basedOn w:val="a"/>
    <w:rsid w:val="00924E79"/>
    <w:pPr>
      <w:widowControl w:val="0"/>
      <w:suppressLineNumbers/>
      <w:suppressAutoHyphens/>
    </w:pPr>
    <w:rPr>
      <w:rFonts w:ascii="Times New Roman" w:eastAsia="Lucida Sans Unicode" w:hAnsi="Times New Roman" w:cs="Times New Roman"/>
      <w:kern w:val="1"/>
      <w:sz w:val="24"/>
      <w:szCs w:val="24"/>
      <w:lang w:eastAsia="ar-SA"/>
    </w:rPr>
  </w:style>
  <w:style w:type="paragraph" w:styleId="af3">
    <w:name w:val="List Paragraph"/>
    <w:basedOn w:val="a"/>
    <w:uiPriority w:val="34"/>
    <w:qFormat/>
    <w:rsid w:val="00924E79"/>
    <w:pPr>
      <w:ind w:left="720"/>
      <w:contextualSpacing/>
    </w:pPr>
    <w:rPr>
      <w:rFonts w:ascii="Times New Roman" w:eastAsia="MS Mincho" w:hAnsi="Times New Roman" w:cs="Times New Roman"/>
      <w:sz w:val="24"/>
      <w:szCs w:val="24"/>
      <w:lang w:eastAsia="ja-JP"/>
    </w:rPr>
  </w:style>
  <w:style w:type="paragraph" w:customStyle="1" w:styleId="af4">
    <w:name w:val="Для таблиц"/>
    <w:basedOn w:val="a"/>
    <w:rsid w:val="00924E7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5">
    <w:name w:val="Body Text 2"/>
    <w:basedOn w:val="a"/>
    <w:link w:val="26"/>
    <w:rsid w:val="00924E79"/>
    <w:pPr>
      <w:widowControl w:val="0"/>
      <w:autoSpaceDE w:val="0"/>
      <w:autoSpaceDN w:val="0"/>
      <w:adjustRightInd w:val="0"/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6">
    <w:name w:val="Основной текст 2 Знак"/>
    <w:basedOn w:val="a0"/>
    <w:link w:val="25"/>
    <w:rsid w:val="00924E7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header"/>
    <w:aliases w:val=" Знак"/>
    <w:basedOn w:val="a"/>
    <w:link w:val="af6"/>
    <w:uiPriority w:val="99"/>
    <w:unhideWhenUsed/>
    <w:rsid w:val="00024D49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aliases w:val=" Знак Знак"/>
    <w:basedOn w:val="a0"/>
    <w:link w:val="af5"/>
    <w:uiPriority w:val="99"/>
    <w:rsid w:val="00024D49"/>
  </w:style>
  <w:style w:type="character" w:customStyle="1" w:styleId="30">
    <w:name w:val="Заголовок 3 Знак"/>
    <w:basedOn w:val="a0"/>
    <w:link w:val="3"/>
    <w:uiPriority w:val="99"/>
    <w:rsid w:val="00D25018"/>
    <w:rPr>
      <w:rFonts w:ascii="Times New Roman" w:eastAsia="Times New Roman" w:hAnsi="Times New Roman" w:cs="Times New Roman"/>
      <w:b/>
      <w:sz w:val="27"/>
      <w:szCs w:val="20"/>
      <w:lang w:val="x-none" w:eastAsia="x-none"/>
    </w:rPr>
  </w:style>
  <w:style w:type="character" w:customStyle="1" w:styleId="50">
    <w:name w:val="Заголовок 5 Знак"/>
    <w:basedOn w:val="a0"/>
    <w:link w:val="5"/>
    <w:uiPriority w:val="99"/>
    <w:rsid w:val="00D25018"/>
    <w:rPr>
      <w:rFonts w:ascii="Times New Roman" w:eastAsia="Times New Roman" w:hAnsi="Times New Roman" w:cs="Times New Roman"/>
      <w:b/>
      <w:i/>
      <w:sz w:val="26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9"/>
    <w:rsid w:val="00D25018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Heading1Char">
    <w:name w:val="Heading 1 Char"/>
    <w:uiPriority w:val="99"/>
    <w:locked/>
    <w:rsid w:val="00D25018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uiPriority w:val="99"/>
    <w:semiHidden/>
    <w:locked/>
    <w:rsid w:val="00D25018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uiPriority w:val="99"/>
    <w:semiHidden/>
    <w:locked/>
    <w:rsid w:val="00D25018"/>
    <w:rPr>
      <w:rFonts w:ascii="Cambria" w:hAnsi="Cambria" w:cs="Times New Roman"/>
      <w:b/>
      <w:bCs/>
      <w:sz w:val="26"/>
      <w:szCs w:val="26"/>
    </w:rPr>
  </w:style>
  <w:style w:type="character" w:customStyle="1" w:styleId="Heading5Char">
    <w:name w:val="Heading 5 Char"/>
    <w:uiPriority w:val="99"/>
    <w:semiHidden/>
    <w:locked/>
    <w:rsid w:val="00D25018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uiPriority w:val="99"/>
    <w:semiHidden/>
    <w:locked/>
    <w:rsid w:val="00D25018"/>
    <w:rPr>
      <w:rFonts w:ascii="Calibri" w:hAnsi="Calibri" w:cs="Times New Roman"/>
      <w:b/>
      <w:bCs/>
    </w:rPr>
  </w:style>
  <w:style w:type="character" w:customStyle="1" w:styleId="FooterChar">
    <w:name w:val="Footer Char"/>
    <w:uiPriority w:val="99"/>
    <w:semiHidden/>
    <w:locked/>
    <w:rsid w:val="00D25018"/>
    <w:rPr>
      <w:rFonts w:cs="Times New Roman"/>
      <w:sz w:val="24"/>
      <w:szCs w:val="24"/>
    </w:rPr>
  </w:style>
  <w:style w:type="character" w:customStyle="1" w:styleId="BodyTextIndentChar">
    <w:name w:val="Body Text Indent Char"/>
    <w:uiPriority w:val="99"/>
    <w:semiHidden/>
    <w:locked/>
    <w:rsid w:val="00D25018"/>
    <w:rPr>
      <w:rFonts w:cs="Times New Roman"/>
      <w:sz w:val="24"/>
      <w:szCs w:val="24"/>
    </w:rPr>
  </w:style>
  <w:style w:type="character" w:customStyle="1" w:styleId="BalloonTextChar">
    <w:name w:val="Balloon Text Char"/>
    <w:uiPriority w:val="99"/>
    <w:semiHidden/>
    <w:locked/>
    <w:rsid w:val="00D25018"/>
    <w:rPr>
      <w:rFonts w:cs="Times New Roman"/>
      <w:sz w:val="2"/>
    </w:rPr>
  </w:style>
  <w:style w:type="character" w:customStyle="1" w:styleId="grame">
    <w:name w:val="grame"/>
    <w:uiPriority w:val="99"/>
    <w:rsid w:val="00D25018"/>
  </w:style>
  <w:style w:type="character" w:customStyle="1" w:styleId="spelle">
    <w:name w:val="spelle"/>
    <w:uiPriority w:val="99"/>
    <w:rsid w:val="00D25018"/>
  </w:style>
  <w:style w:type="character" w:customStyle="1" w:styleId="apple-style-span">
    <w:name w:val="apple-style-span"/>
    <w:uiPriority w:val="99"/>
    <w:rsid w:val="00D25018"/>
    <w:rPr>
      <w:rFonts w:cs="Times New Roman"/>
    </w:rPr>
  </w:style>
  <w:style w:type="character" w:customStyle="1" w:styleId="BodyTextChar">
    <w:name w:val="Body Text Char"/>
    <w:uiPriority w:val="99"/>
    <w:semiHidden/>
    <w:locked/>
    <w:rsid w:val="00D25018"/>
    <w:rPr>
      <w:rFonts w:cs="Times New Roman"/>
      <w:sz w:val="24"/>
      <w:szCs w:val="24"/>
    </w:rPr>
  </w:style>
  <w:style w:type="table" w:customStyle="1" w:styleId="14">
    <w:name w:val="Сетка таблицы1"/>
    <w:uiPriority w:val="99"/>
    <w:rsid w:val="00D2501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Document Map"/>
    <w:basedOn w:val="a"/>
    <w:link w:val="af8"/>
    <w:uiPriority w:val="99"/>
    <w:rsid w:val="00D25018"/>
    <w:pPr>
      <w:shd w:val="clear" w:color="auto" w:fill="000080"/>
    </w:pPr>
    <w:rPr>
      <w:rFonts w:ascii="Tahoma" w:eastAsia="Times New Roman" w:hAnsi="Tahoma" w:cs="Times New Roman"/>
      <w:sz w:val="24"/>
      <w:szCs w:val="20"/>
      <w:lang w:eastAsia="ru-RU"/>
    </w:rPr>
  </w:style>
  <w:style w:type="character" w:customStyle="1" w:styleId="af8">
    <w:name w:val="Схема документа Знак"/>
    <w:basedOn w:val="a0"/>
    <w:link w:val="af7"/>
    <w:uiPriority w:val="99"/>
    <w:rsid w:val="00D25018"/>
    <w:rPr>
      <w:rFonts w:ascii="Tahoma" w:eastAsia="Times New Roman" w:hAnsi="Tahoma" w:cs="Times New Roman"/>
      <w:sz w:val="24"/>
      <w:szCs w:val="20"/>
      <w:shd w:val="clear" w:color="auto" w:fill="000080"/>
      <w:lang w:eastAsia="ru-RU"/>
    </w:rPr>
  </w:style>
  <w:style w:type="character" w:customStyle="1" w:styleId="DocumentMapChar">
    <w:name w:val="Document Map Char"/>
    <w:uiPriority w:val="99"/>
    <w:semiHidden/>
    <w:locked/>
    <w:rsid w:val="00D25018"/>
    <w:rPr>
      <w:rFonts w:cs="Times New Roman"/>
      <w:sz w:val="2"/>
    </w:rPr>
  </w:style>
  <w:style w:type="character" w:customStyle="1" w:styleId="TitleChar">
    <w:name w:val="Title Char"/>
    <w:uiPriority w:val="99"/>
    <w:locked/>
    <w:rsid w:val="00D25018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BodyText2Char">
    <w:name w:val="Body Text 2 Char"/>
    <w:uiPriority w:val="99"/>
    <w:semiHidden/>
    <w:locked/>
    <w:rsid w:val="00D25018"/>
    <w:rPr>
      <w:rFonts w:cs="Times New Roman"/>
      <w:sz w:val="24"/>
      <w:szCs w:val="24"/>
    </w:rPr>
  </w:style>
  <w:style w:type="paragraph" w:customStyle="1" w:styleId="15">
    <w:name w:val="Абзац списка1"/>
    <w:basedOn w:val="a"/>
    <w:uiPriority w:val="99"/>
    <w:rsid w:val="00D25018"/>
    <w:pPr>
      <w:widowControl w:val="0"/>
      <w:autoSpaceDE w:val="0"/>
      <w:autoSpaceDN w:val="0"/>
      <w:adjustRightInd w:val="0"/>
      <w:ind w:left="7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27">
    <w:name w:val="Сетка таблицы2"/>
    <w:uiPriority w:val="99"/>
    <w:rsid w:val="00D2501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Сетка таблицы3"/>
    <w:uiPriority w:val="99"/>
    <w:rsid w:val="00D2501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a2"/>
    <w:uiPriority w:val="99"/>
    <w:semiHidden/>
    <w:unhideWhenUsed/>
    <w:rsid w:val="00D25018"/>
    <w:pPr>
      <w:numPr>
        <w:numId w:val="5"/>
      </w:numPr>
    </w:pPr>
  </w:style>
  <w:style w:type="numbering" w:customStyle="1" w:styleId="11111111">
    <w:name w:val="1 / 1.1 / 1.1.111"/>
    <w:rsid w:val="00D25018"/>
    <w:pPr>
      <w:numPr>
        <w:numId w:val="3"/>
      </w:numPr>
    </w:pPr>
  </w:style>
  <w:style w:type="numbering" w:customStyle="1" w:styleId="1111112">
    <w:name w:val="1 / 1.1 / 1.1.12"/>
    <w:rsid w:val="00D25018"/>
    <w:pPr>
      <w:numPr>
        <w:numId w:val="2"/>
      </w:numPr>
    </w:pPr>
  </w:style>
  <w:style w:type="numbering" w:customStyle="1" w:styleId="1111111">
    <w:name w:val="1 / 1.1 / 1.1.11"/>
    <w:rsid w:val="00D25018"/>
    <w:pPr>
      <w:numPr>
        <w:numId w:val="4"/>
      </w:numPr>
    </w:pPr>
  </w:style>
  <w:style w:type="paragraph" w:styleId="af9">
    <w:name w:val="footnote text"/>
    <w:basedOn w:val="a"/>
    <w:link w:val="afa"/>
    <w:rsid w:val="00D25018"/>
    <w:pPr>
      <w:widowControl w:val="0"/>
      <w:autoSpaceDE w:val="0"/>
      <w:autoSpaceDN w:val="0"/>
      <w:adjustRightInd w:val="0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a">
    <w:name w:val="Текст сноски Знак"/>
    <w:basedOn w:val="a0"/>
    <w:link w:val="af9"/>
    <w:rsid w:val="00D2501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b">
    <w:name w:val="footnote reference"/>
    <w:rsid w:val="00D25018"/>
    <w:rPr>
      <w:vertAlign w:val="superscript"/>
    </w:rPr>
  </w:style>
  <w:style w:type="character" w:styleId="afc">
    <w:name w:val="Strong"/>
    <w:qFormat/>
    <w:rsid w:val="00D25018"/>
    <w:rPr>
      <w:b/>
      <w:bCs/>
    </w:rPr>
  </w:style>
  <w:style w:type="character" w:styleId="afd">
    <w:name w:val="annotation reference"/>
    <w:rsid w:val="00D25018"/>
    <w:rPr>
      <w:sz w:val="16"/>
      <w:szCs w:val="16"/>
    </w:rPr>
  </w:style>
  <w:style w:type="paragraph" w:styleId="afe">
    <w:name w:val="annotation text"/>
    <w:basedOn w:val="a"/>
    <w:link w:val="aff"/>
    <w:rsid w:val="00D25018"/>
    <w:pPr>
      <w:widowControl w:val="0"/>
      <w:autoSpaceDE w:val="0"/>
      <w:autoSpaceDN w:val="0"/>
      <w:adjustRightInd w:val="0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">
    <w:name w:val="Текст примечания Знак"/>
    <w:basedOn w:val="a0"/>
    <w:link w:val="afe"/>
    <w:rsid w:val="00D2501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0">
    <w:name w:val="annotation subject"/>
    <w:basedOn w:val="afe"/>
    <w:next w:val="afe"/>
    <w:link w:val="aff1"/>
    <w:rsid w:val="00D25018"/>
    <w:rPr>
      <w:b/>
      <w:bCs/>
    </w:rPr>
  </w:style>
  <w:style w:type="character" w:customStyle="1" w:styleId="aff1">
    <w:name w:val="Тема примечания Знак"/>
    <w:basedOn w:val="aff"/>
    <w:link w:val="aff0"/>
    <w:rsid w:val="00D2501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16">
    <w:name w:val="Обычный1"/>
    <w:rsid w:val="00D25018"/>
    <w:pPr>
      <w:widowControl w:val="0"/>
      <w:spacing w:before="60" w:line="260" w:lineRule="auto"/>
      <w:ind w:firstLine="680"/>
      <w:jc w:val="both"/>
    </w:pPr>
    <w:rPr>
      <w:rFonts w:ascii="Times New Roman" w:eastAsia="Times New Roman" w:hAnsi="Times New Roman" w:cs="Times New Roman"/>
      <w:snapToGrid w:val="0"/>
      <w:szCs w:val="20"/>
      <w:lang w:eastAsia="ru-RU"/>
    </w:rPr>
  </w:style>
  <w:style w:type="paragraph" w:styleId="33">
    <w:name w:val="List 3"/>
    <w:basedOn w:val="a"/>
    <w:rsid w:val="00D25018"/>
    <w:pPr>
      <w:ind w:left="849" w:hanging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2">
    <w:name w:val="Заголовок ГОСТ"/>
    <w:basedOn w:val="a"/>
    <w:rsid w:val="00D25018"/>
    <w:pPr>
      <w:widowControl w:val="0"/>
      <w:autoSpaceDE w:val="0"/>
      <w:autoSpaceDN w:val="0"/>
      <w:adjustRightInd w:val="0"/>
      <w:jc w:val="both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aff3">
    <w:name w:val="Текст ГОСТ"/>
    <w:basedOn w:val="aff2"/>
    <w:rsid w:val="00D25018"/>
    <w:pPr>
      <w:ind w:firstLine="680"/>
    </w:pPr>
    <w:rPr>
      <w:sz w:val="20"/>
    </w:rPr>
  </w:style>
  <w:style w:type="paragraph" w:customStyle="1" w:styleId="211">
    <w:name w:val="Основной текст с отступом 21"/>
    <w:basedOn w:val="16"/>
    <w:rsid w:val="00D25018"/>
    <w:pPr>
      <w:spacing w:before="0" w:line="240" w:lineRule="auto"/>
      <w:ind w:firstLine="482"/>
    </w:pPr>
    <w:rPr>
      <w:sz w:val="24"/>
    </w:rPr>
  </w:style>
  <w:style w:type="paragraph" w:styleId="aff4">
    <w:name w:val="Plain Text"/>
    <w:basedOn w:val="a"/>
    <w:link w:val="aff5"/>
    <w:rsid w:val="00730355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f5">
    <w:name w:val="Текст Знак"/>
    <w:basedOn w:val="a0"/>
    <w:link w:val="aff4"/>
    <w:rsid w:val="00730355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ConsPlusNormal">
    <w:name w:val="ConsPlusNormal"/>
    <w:rsid w:val="000F0FA2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17">
    <w:name w:val="Текст выноски Знак1"/>
    <w:basedOn w:val="a0"/>
    <w:uiPriority w:val="99"/>
    <w:semiHidden/>
    <w:rsid w:val="00034AA8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f6">
    <w:name w:val="Основной текст_"/>
    <w:link w:val="35"/>
    <w:rsid w:val="00034AA8"/>
    <w:rPr>
      <w:rFonts w:ascii="Calibri" w:eastAsia="Calibri" w:hAnsi="Calibri" w:cs="Calibri"/>
      <w:sz w:val="21"/>
      <w:szCs w:val="21"/>
      <w:shd w:val="clear" w:color="auto" w:fill="FFFFFF"/>
    </w:rPr>
  </w:style>
  <w:style w:type="paragraph" w:customStyle="1" w:styleId="35">
    <w:name w:val="Основной текст35"/>
    <w:basedOn w:val="a"/>
    <w:link w:val="aff6"/>
    <w:rsid w:val="00034AA8"/>
    <w:pPr>
      <w:shd w:val="clear" w:color="auto" w:fill="FFFFFF"/>
      <w:spacing w:before="120" w:after="780" w:line="403" w:lineRule="exact"/>
      <w:ind w:hanging="1020"/>
      <w:jc w:val="both"/>
    </w:pPr>
    <w:rPr>
      <w:rFonts w:ascii="Calibri" w:eastAsia="Calibri" w:hAnsi="Calibri" w:cs="Calibri"/>
      <w:sz w:val="21"/>
      <w:szCs w:val="21"/>
    </w:rPr>
  </w:style>
  <w:style w:type="character" w:customStyle="1" w:styleId="aff7">
    <w:name w:val="Основной текст + Курсив"/>
    <w:rsid w:val="00034AA8"/>
    <w:rPr>
      <w:rFonts w:ascii="Calibri" w:eastAsia="Calibri" w:hAnsi="Calibri" w:cs="Calibri"/>
      <w:b w:val="0"/>
      <w:bCs w:val="0"/>
      <w:i/>
      <w:iCs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4">
    <w:name w:val="Заголовок №4_"/>
    <w:link w:val="40"/>
    <w:rsid w:val="00034AA8"/>
    <w:rPr>
      <w:rFonts w:ascii="Calibri" w:eastAsia="Calibri" w:hAnsi="Calibri" w:cs="Calibri"/>
      <w:sz w:val="21"/>
      <w:szCs w:val="21"/>
      <w:shd w:val="clear" w:color="auto" w:fill="FFFFFF"/>
    </w:rPr>
  </w:style>
  <w:style w:type="paragraph" w:customStyle="1" w:styleId="40">
    <w:name w:val="Заголовок №4"/>
    <w:basedOn w:val="a"/>
    <w:link w:val="4"/>
    <w:rsid w:val="00034AA8"/>
    <w:pPr>
      <w:shd w:val="clear" w:color="auto" w:fill="FFFFFF"/>
      <w:spacing w:before="360" w:after="1080" w:line="269" w:lineRule="exact"/>
      <w:ind w:hanging="2120"/>
      <w:jc w:val="center"/>
      <w:outlineLvl w:val="3"/>
    </w:pPr>
    <w:rPr>
      <w:rFonts w:ascii="Calibri" w:eastAsia="Calibri" w:hAnsi="Calibri" w:cs="Calibri"/>
      <w:sz w:val="21"/>
      <w:szCs w:val="21"/>
    </w:rPr>
  </w:style>
  <w:style w:type="character" w:customStyle="1" w:styleId="170">
    <w:name w:val="Основной текст17"/>
    <w:rsid w:val="00034AA8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  <w:u w:val="single"/>
      <w:shd w:val="clear" w:color="auto" w:fill="FFFFFF"/>
    </w:rPr>
  </w:style>
  <w:style w:type="character" w:customStyle="1" w:styleId="18">
    <w:name w:val="Основной текст18"/>
    <w:rsid w:val="00034AA8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  <w:u w:val="single"/>
      <w:shd w:val="clear" w:color="auto" w:fill="FFFFFF"/>
    </w:rPr>
  </w:style>
  <w:style w:type="paragraph" w:styleId="aff8">
    <w:name w:val="caption"/>
    <w:basedOn w:val="a"/>
    <w:next w:val="a"/>
    <w:qFormat/>
    <w:rsid w:val="00034AA8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28">
    <w:name w:val="Основной текст (2)_"/>
    <w:rsid w:val="00034AA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9"/>
      <w:szCs w:val="19"/>
    </w:rPr>
  </w:style>
  <w:style w:type="character" w:customStyle="1" w:styleId="29">
    <w:name w:val="Основной текст (2)"/>
    <w:rsid w:val="00034AA8"/>
  </w:style>
  <w:style w:type="character" w:customStyle="1" w:styleId="61">
    <w:name w:val="Основной текст (6)"/>
    <w:rsid w:val="00034AA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9"/>
      <w:szCs w:val="19"/>
    </w:rPr>
  </w:style>
  <w:style w:type="paragraph" w:customStyle="1" w:styleId="Epigraph">
    <w:name w:val="Epigraph"/>
    <w:basedOn w:val="a"/>
    <w:next w:val="a"/>
    <w:rsid w:val="00034AA8"/>
    <w:pPr>
      <w:ind w:left="283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19">
    <w:name w:val="Table Grid 1"/>
    <w:basedOn w:val="a1"/>
    <w:rsid w:val="00034AA8"/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Subtitle"/>
    <w:basedOn w:val="a"/>
    <w:link w:val="affa"/>
    <w:qFormat/>
    <w:rsid w:val="00AD61AF"/>
    <w:pPr>
      <w:spacing w:before="60" w:after="60" w:line="360" w:lineRule="auto"/>
      <w:ind w:left="567"/>
    </w:pPr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affa">
    <w:name w:val="Подзаголовок Знак"/>
    <w:basedOn w:val="a0"/>
    <w:link w:val="aff9"/>
    <w:rsid w:val="00AD61AF"/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apple-converted-space">
    <w:name w:val="apple-converted-space"/>
    <w:basedOn w:val="a0"/>
    <w:rsid w:val="00AD61AF"/>
  </w:style>
  <w:style w:type="character" w:customStyle="1" w:styleId="butback">
    <w:name w:val="butback"/>
    <w:basedOn w:val="a0"/>
    <w:rsid w:val="00AD61AF"/>
  </w:style>
  <w:style w:type="character" w:customStyle="1" w:styleId="submenu-table">
    <w:name w:val="submenu-table"/>
    <w:basedOn w:val="a0"/>
    <w:rsid w:val="00AD61AF"/>
  </w:style>
  <w:style w:type="character" w:styleId="affb">
    <w:name w:val="Intense Emphasis"/>
    <w:uiPriority w:val="21"/>
    <w:qFormat/>
    <w:rsid w:val="00AD61AF"/>
    <w:rPr>
      <w:i/>
      <w:iCs/>
      <w:color w:val="5B9BD5"/>
    </w:rPr>
  </w:style>
  <w:style w:type="character" w:styleId="affc">
    <w:name w:val="Subtle Emphasis"/>
    <w:uiPriority w:val="19"/>
    <w:qFormat/>
    <w:rsid w:val="00AD61AF"/>
    <w:rPr>
      <w:i/>
      <w:iCs/>
      <w:color w:val="404040"/>
    </w:rPr>
  </w:style>
  <w:style w:type="paragraph" w:styleId="affd">
    <w:name w:val="No Spacing"/>
    <w:uiPriority w:val="1"/>
    <w:qFormat/>
    <w:rsid w:val="00AD61AF"/>
    <w:pPr>
      <w:widowControl w:val="0"/>
      <w:autoSpaceDE w:val="0"/>
      <w:autoSpaceDN w:val="0"/>
      <w:adjustRightInd w:val="0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e">
    <w:name w:val="Òåêñò"/>
    <w:basedOn w:val="a"/>
    <w:rsid w:val="00AD61AF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ff">
    <w:name w:val="Placeholder Text"/>
    <w:basedOn w:val="a0"/>
    <w:uiPriority w:val="99"/>
    <w:semiHidden/>
    <w:rsid w:val="00AD61AF"/>
    <w:rPr>
      <w:color w:val="808080"/>
    </w:rPr>
  </w:style>
  <w:style w:type="character" w:customStyle="1" w:styleId="Link">
    <w:name w:val="Link"/>
    <w:rsid w:val="00C9231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2629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3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69.bin"/><Relationship Id="rId324" Type="http://schemas.openxmlformats.org/officeDocument/2006/relationships/image" Target="media/image167.wmf"/><Relationship Id="rId170" Type="http://schemas.openxmlformats.org/officeDocument/2006/relationships/image" Target="media/image91.wmf"/><Relationship Id="rId226" Type="http://schemas.openxmlformats.org/officeDocument/2006/relationships/oleObject" Target="embeddings/oleObject99.bin"/><Relationship Id="rId268" Type="http://schemas.openxmlformats.org/officeDocument/2006/relationships/oleObject" Target="embeddings/oleObject120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hyperlink" Target="https://magtu.informsystema.ru/uploader/fileUpload?name=3902.zip&amp;show=dcatalogues/1/1130214/3902.zip&amp;view=true" TargetMode="Externa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4.bin"/><Relationship Id="rId237" Type="http://schemas.openxmlformats.org/officeDocument/2006/relationships/image" Target="media/image124.wmf"/><Relationship Id="rId279" Type="http://schemas.openxmlformats.org/officeDocument/2006/relationships/image" Target="media/image145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50.wmf"/><Relationship Id="rId304" Type="http://schemas.openxmlformats.org/officeDocument/2006/relationships/image" Target="media/image157.wmf"/><Relationship Id="rId346" Type="http://schemas.openxmlformats.org/officeDocument/2006/relationships/hyperlink" Target="http://window.edu.ru/" TargetMode="External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104.wmf"/><Relationship Id="rId206" Type="http://schemas.openxmlformats.org/officeDocument/2006/relationships/image" Target="media/image111.wmf"/><Relationship Id="rId248" Type="http://schemas.openxmlformats.org/officeDocument/2006/relationships/oleObject" Target="embeddings/oleObject110.bin"/><Relationship Id="rId12" Type="http://schemas.openxmlformats.org/officeDocument/2006/relationships/footer" Target="footer2.xml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44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83.wmf"/><Relationship Id="rId217" Type="http://schemas.openxmlformats.org/officeDocument/2006/relationships/oleObject" Target="embeddings/oleObject92.bin"/><Relationship Id="rId259" Type="http://schemas.openxmlformats.org/officeDocument/2006/relationships/image" Target="media/image135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1.bin"/><Relationship Id="rId326" Type="http://schemas.openxmlformats.org/officeDocument/2006/relationships/image" Target="media/image16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59.bin"/><Relationship Id="rId172" Type="http://schemas.openxmlformats.org/officeDocument/2006/relationships/oleObject" Target="embeddings/oleObject71.bin"/><Relationship Id="rId228" Type="http://schemas.openxmlformats.org/officeDocument/2006/relationships/oleObject" Target="embeddings/oleObject100.bin"/><Relationship Id="rId281" Type="http://schemas.openxmlformats.org/officeDocument/2006/relationships/oleObject" Target="embeddings/oleObject127.bin"/><Relationship Id="rId337" Type="http://schemas.openxmlformats.org/officeDocument/2006/relationships/hyperlink" Target="https://magtu.informsystema.ru/uploader/fileUpload?name=3645.pdf&amp;show=dcatalogues/1/1524936/3645.pdf&amp;view=true" TargetMode="External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2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oleObject" Target="embeddings/oleObject75.bin"/><Relationship Id="rId239" Type="http://schemas.openxmlformats.org/officeDocument/2006/relationships/image" Target="media/image125.wmf"/><Relationship Id="rId250" Type="http://schemas.openxmlformats.org/officeDocument/2006/relationships/oleObject" Target="embeddings/oleObject111.bin"/><Relationship Id="rId292" Type="http://schemas.openxmlformats.org/officeDocument/2006/relationships/image" Target="media/image151.wmf"/><Relationship Id="rId306" Type="http://schemas.openxmlformats.org/officeDocument/2006/relationships/image" Target="media/image158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348" Type="http://schemas.openxmlformats.org/officeDocument/2006/relationships/hyperlink" Target="https://www.rsl.ru/ru/4readers/catalogues/" TargetMode="External"/><Relationship Id="rId152" Type="http://schemas.openxmlformats.org/officeDocument/2006/relationships/image" Target="media/image75.wmf"/><Relationship Id="rId194" Type="http://schemas.openxmlformats.org/officeDocument/2006/relationships/image" Target="media/image105.wmf"/><Relationship Id="rId208" Type="http://schemas.openxmlformats.org/officeDocument/2006/relationships/image" Target="media/image112.wmf"/><Relationship Id="rId261" Type="http://schemas.openxmlformats.org/officeDocument/2006/relationships/image" Target="media/image136.wmf"/><Relationship Id="rId14" Type="http://schemas.openxmlformats.org/officeDocument/2006/relationships/oleObject" Target="embeddings/oleObject1.bin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45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58.wmf"/><Relationship Id="rId163" Type="http://schemas.openxmlformats.org/officeDocument/2006/relationships/image" Target="media/image85.wmf"/><Relationship Id="rId219" Type="http://schemas.openxmlformats.org/officeDocument/2006/relationships/oleObject" Target="embeddings/oleObject93.bin"/><Relationship Id="rId230" Type="http://schemas.openxmlformats.org/officeDocument/2006/relationships/oleObject" Target="embeddings/oleObject101.bin"/><Relationship Id="rId251" Type="http://schemas.openxmlformats.org/officeDocument/2006/relationships/image" Target="media/image13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2.bin"/><Relationship Id="rId293" Type="http://schemas.openxmlformats.org/officeDocument/2006/relationships/oleObject" Target="embeddings/oleObject133.bin"/><Relationship Id="rId307" Type="http://schemas.openxmlformats.org/officeDocument/2006/relationships/oleObject" Target="embeddings/oleObject140.bin"/><Relationship Id="rId328" Type="http://schemas.openxmlformats.org/officeDocument/2006/relationships/oleObject" Target="embeddings/oleObject151.bin"/><Relationship Id="rId349" Type="http://schemas.openxmlformats.org/officeDocument/2006/relationships/hyperlink" Target="http://webofscience.com" TargetMode="External"/><Relationship Id="rId88" Type="http://schemas.openxmlformats.org/officeDocument/2006/relationships/oleObject" Target="embeddings/oleObject38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image" Target="media/image94.wmf"/><Relationship Id="rId195" Type="http://schemas.openxmlformats.org/officeDocument/2006/relationships/oleObject" Target="embeddings/oleObject81.bin"/><Relationship Id="rId209" Type="http://schemas.openxmlformats.org/officeDocument/2006/relationships/oleObject" Target="embeddings/oleObject88.bin"/><Relationship Id="rId220" Type="http://schemas.openxmlformats.org/officeDocument/2006/relationships/oleObject" Target="embeddings/oleObject94.bin"/><Relationship Id="rId241" Type="http://schemas.openxmlformats.org/officeDocument/2006/relationships/image" Target="media/image12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17.bin"/><Relationship Id="rId283" Type="http://schemas.openxmlformats.org/officeDocument/2006/relationships/oleObject" Target="embeddings/oleObject128.bin"/><Relationship Id="rId318" Type="http://schemas.openxmlformats.org/officeDocument/2006/relationships/image" Target="media/image164.wmf"/><Relationship Id="rId339" Type="http://schemas.openxmlformats.org/officeDocument/2006/relationships/hyperlink" Target="https://magtu.informsystema.ru/uploader/fileUpload?name=931.pdf&amp;show=dcatalogues/1/1118948/931.pdf&amp;view=true" TargetMode="External"/><Relationship Id="rId78" Type="http://schemas.openxmlformats.org/officeDocument/2006/relationships/oleObject" Target="embeddings/oleObject3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9.wmf"/><Relationship Id="rId164" Type="http://schemas.openxmlformats.org/officeDocument/2006/relationships/image" Target="media/image86.wmf"/><Relationship Id="rId185" Type="http://schemas.openxmlformats.org/officeDocument/2006/relationships/oleObject" Target="embeddings/oleObject76.bin"/><Relationship Id="rId350" Type="http://schemas.openxmlformats.org/officeDocument/2006/relationships/footer" Target="footer3.xml"/><Relationship Id="rId9" Type="http://schemas.openxmlformats.org/officeDocument/2006/relationships/image" Target="media/image2.jpeg"/><Relationship Id="rId210" Type="http://schemas.openxmlformats.org/officeDocument/2006/relationships/image" Target="media/image113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21.wmf"/><Relationship Id="rId252" Type="http://schemas.openxmlformats.org/officeDocument/2006/relationships/oleObject" Target="embeddings/oleObject112.bin"/><Relationship Id="rId273" Type="http://schemas.openxmlformats.org/officeDocument/2006/relationships/image" Target="media/image142.wmf"/><Relationship Id="rId294" Type="http://schemas.openxmlformats.org/officeDocument/2006/relationships/image" Target="media/image152.wmf"/><Relationship Id="rId308" Type="http://schemas.openxmlformats.org/officeDocument/2006/relationships/image" Target="media/image159.wmf"/><Relationship Id="rId329" Type="http://schemas.openxmlformats.org/officeDocument/2006/relationships/oleObject" Target="embeddings/oleObject15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4.wmf"/><Relationship Id="rId154" Type="http://schemas.openxmlformats.org/officeDocument/2006/relationships/image" Target="media/image77.wmf"/><Relationship Id="rId175" Type="http://schemas.openxmlformats.org/officeDocument/2006/relationships/image" Target="media/image95.wmf"/><Relationship Id="rId340" Type="http://schemas.openxmlformats.org/officeDocument/2006/relationships/hyperlink" Target="https://magtu.informsystema.ru/uploader/fileUpload?name=2485.pdf&amp;show=dcatalogues/1/1130244/2485.pdf&amp;view=true" TargetMode="External"/><Relationship Id="rId196" Type="http://schemas.openxmlformats.org/officeDocument/2006/relationships/image" Target="media/image106.wmf"/><Relationship Id="rId200" Type="http://schemas.openxmlformats.org/officeDocument/2006/relationships/image" Target="media/image108.wmf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95.bin"/><Relationship Id="rId242" Type="http://schemas.openxmlformats.org/officeDocument/2006/relationships/oleObject" Target="embeddings/oleObject107.bin"/><Relationship Id="rId263" Type="http://schemas.openxmlformats.org/officeDocument/2006/relationships/image" Target="media/image137.wmf"/><Relationship Id="rId284" Type="http://schemas.openxmlformats.org/officeDocument/2006/relationships/image" Target="media/image147.wmf"/><Relationship Id="rId319" Type="http://schemas.openxmlformats.org/officeDocument/2006/relationships/oleObject" Target="embeddings/oleObject14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6.bin"/><Relationship Id="rId330" Type="http://schemas.openxmlformats.org/officeDocument/2006/relationships/hyperlink" Target="https://magtu.informsystema.ru/uploader/fileUpload?name=3864.zip&amp;show=dcatalogues/1/1130285/3864.zip&amp;view=true" TargetMode="External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0.bin"/><Relationship Id="rId186" Type="http://schemas.openxmlformats.org/officeDocument/2006/relationships/image" Target="media/image101.wmf"/><Relationship Id="rId351" Type="http://schemas.openxmlformats.org/officeDocument/2006/relationships/footer" Target="footer4.xml"/><Relationship Id="rId211" Type="http://schemas.openxmlformats.org/officeDocument/2006/relationships/oleObject" Target="embeddings/oleObject89.bin"/><Relationship Id="rId232" Type="http://schemas.openxmlformats.org/officeDocument/2006/relationships/oleObject" Target="embeddings/oleObject102.bin"/><Relationship Id="rId253" Type="http://schemas.openxmlformats.org/officeDocument/2006/relationships/image" Target="media/image132.wmf"/><Relationship Id="rId274" Type="http://schemas.openxmlformats.org/officeDocument/2006/relationships/oleObject" Target="embeddings/oleObject123.bin"/><Relationship Id="rId295" Type="http://schemas.openxmlformats.org/officeDocument/2006/relationships/oleObject" Target="embeddings/oleObject134.bin"/><Relationship Id="rId309" Type="http://schemas.openxmlformats.org/officeDocument/2006/relationships/oleObject" Target="embeddings/oleObject14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65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78.wmf"/><Relationship Id="rId176" Type="http://schemas.openxmlformats.org/officeDocument/2006/relationships/image" Target="media/image96.wmf"/><Relationship Id="rId197" Type="http://schemas.openxmlformats.org/officeDocument/2006/relationships/oleObject" Target="embeddings/oleObject82.bin"/><Relationship Id="rId341" Type="http://schemas.openxmlformats.org/officeDocument/2006/relationships/hyperlink" Target="https://magtu.informsystema.ru/uploader/fileUpload?name=3993.pdf&amp;show=dcatalogues/1/1532500/3993.pdf&amp;view=true" TargetMode="External"/><Relationship Id="rId201" Type="http://schemas.openxmlformats.org/officeDocument/2006/relationships/oleObject" Target="embeddings/oleObject84.bin"/><Relationship Id="rId222" Type="http://schemas.openxmlformats.org/officeDocument/2006/relationships/oleObject" Target="embeddings/oleObject96.bin"/><Relationship Id="rId243" Type="http://schemas.openxmlformats.org/officeDocument/2006/relationships/image" Target="media/image127.wmf"/><Relationship Id="rId264" Type="http://schemas.openxmlformats.org/officeDocument/2006/relationships/oleObject" Target="embeddings/oleObject118.bin"/><Relationship Id="rId285" Type="http://schemas.openxmlformats.org/officeDocument/2006/relationships/oleObject" Target="embeddings/oleObject12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60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7.wmf"/><Relationship Id="rId187" Type="http://schemas.openxmlformats.org/officeDocument/2006/relationships/oleObject" Target="embeddings/oleObject77.bin"/><Relationship Id="rId331" Type="http://schemas.openxmlformats.org/officeDocument/2006/relationships/hyperlink" Target="https://magtu.informsystema.ru/uploader/fileUpload?name=1304.pdf&amp;show=dcatalogues/1/1123520/1304.pdf&amp;view=true.%20" TargetMode="External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14.wmf"/><Relationship Id="rId233" Type="http://schemas.openxmlformats.org/officeDocument/2006/relationships/image" Target="media/image122.wmf"/><Relationship Id="rId254" Type="http://schemas.openxmlformats.org/officeDocument/2006/relationships/oleObject" Target="embeddings/oleObject113.bin"/><Relationship Id="rId28" Type="http://schemas.openxmlformats.org/officeDocument/2006/relationships/oleObject" Target="embeddings/oleObject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43.wmf"/><Relationship Id="rId296" Type="http://schemas.openxmlformats.org/officeDocument/2006/relationships/image" Target="media/image153.wmf"/><Relationship Id="rId300" Type="http://schemas.openxmlformats.org/officeDocument/2006/relationships/image" Target="media/image155.wmf"/><Relationship Id="rId60" Type="http://schemas.openxmlformats.org/officeDocument/2006/relationships/oleObject" Target="embeddings/oleObject24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72.bin"/><Relationship Id="rId198" Type="http://schemas.openxmlformats.org/officeDocument/2006/relationships/image" Target="media/image107.wmf"/><Relationship Id="rId321" Type="http://schemas.openxmlformats.org/officeDocument/2006/relationships/oleObject" Target="embeddings/oleObject147.bin"/><Relationship Id="rId342" Type="http://schemas.openxmlformats.org/officeDocument/2006/relationships/hyperlink" Target="https://dlib.eastview.com/" TargetMode="External"/><Relationship Id="rId202" Type="http://schemas.openxmlformats.org/officeDocument/2006/relationships/image" Target="media/image109.wmf"/><Relationship Id="rId223" Type="http://schemas.openxmlformats.org/officeDocument/2006/relationships/oleObject" Target="embeddings/oleObject97.bin"/><Relationship Id="rId244" Type="http://schemas.openxmlformats.org/officeDocument/2006/relationships/oleObject" Target="embeddings/oleObject108.bin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265" Type="http://schemas.openxmlformats.org/officeDocument/2006/relationships/image" Target="media/image138.wmf"/><Relationship Id="rId286" Type="http://schemas.openxmlformats.org/officeDocument/2006/relationships/image" Target="media/image148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image" Target="media/image88.wmf"/><Relationship Id="rId188" Type="http://schemas.openxmlformats.org/officeDocument/2006/relationships/image" Target="media/image102.wmf"/><Relationship Id="rId311" Type="http://schemas.openxmlformats.org/officeDocument/2006/relationships/oleObject" Target="embeddings/oleObject142.bin"/><Relationship Id="rId332" Type="http://schemas.openxmlformats.org/officeDocument/2006/relationships/hyperlink" Target="https://magtu.informsystema.ru/uploader/fileUpload?name=3646.pdf&amp;show=dcatalogues/1/1526244/3646.pdf&amp;view=true" TargetMode="External"/><Relationship Id="rId353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90.bin"/><Relationship Id="rId234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33.wmf"/><Relationship Id="rId276" Type="http://schemas.openxmlformats.org/officeDocument/2006/relationships/oleObject" Target="embeddings/oleObject124.bin"/><Relationship Id="rId297" Type="http://schemas.openxmlformats.org/officeDocument/2006/relationships/oleObject" Target="embeddings/oleObject135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178" Type="http://schemas.openxmlformats.org/officeDocument/2006/relationships/image" Target="media/image97.wmf"/><Relationship Id="rId301" Type="http://schemas.openxmlformats.org/officeDocument/2006/relationships/oleObject" Target="embeddings/oleObject137.bin"/><Relationship Id="rId322" Type="http://schemas.openxmlformats.org/officeDocument/2006/relationships/image" Target="media/image166.wmf"/><Relationship Id="rId343" Type="http://schemas.openxmlformats.org/officeDocument/2006/relationships/hyperlink" Target="https://uisrussia.msu.ru" TargetMode="External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83.bin"/><Relationship Id="rId203" Type="http://schemas.openxmlformats.org/officeDocument/2006/relationships/oleObject" Target="embeddings/oleObject8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98.bin"/><Relationship Id="rId245" Type="http://schemas.openxmlformats.org/officeDocument/2006/relationships/image" Target="media/image128.wmf"/><Relationship Id="rId266" Type="http://schemas.openxmlformats.org/officeDocument/2006/relationships/oleObject" Target="embeddings/oleObject119.bin"/><Relationship Id="rId287" Type="http://schemas.openxmlformats.org/officeDocument/2006/relationships/oleObject" Target="embeddings/oleObject130.bin"/><Relationship Id="rId30" Type="http://schemas.openxmlformats.org/officeDocument/2006/relationships/oleObject" Target="embeddings/oleObject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9.wmf"/><Relationship Id="rId312" Type="http://schemas.openxmlformats.org/officeDocument/2006/relationships/image" Target="media/image161.wmf"/><Relationship Id="rId333" Type="http://schemas.openxmlformats.org/officeDocument/2006/relationships/hyperlink" Target="https://magtu.informsystema.ru/uploader/fileUpload?name=2815.pdf&amp;show=dcatalogues/1/1526956/2815.pdf&amp;view=true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78.bin"/><Relationship Id="rId3" Type="http://schemas.openxmlformats.org/officeDocument/2006/relationships/styles" Target="styles.xml"/><Relationship Id="rId214" Type="http://schemas.openxmlformats.org/officeDocument/2006/relationships/image" Target="media/image115.wmf"/><Relationship Id="rId235" Type="http://schemas.openxmlformats.org/officeDocument/2006/relationships/image" Target="media/image123.wmf"/><Relationship Id="rId256" Type="http://schemas.openxmlformats.org/officeDocument/2006/relationships/oleObject" Target="embeddings/oleObject114.bin"/><Relationship Id="rId277" Type="http://schemas.openxmlformats.org/officeDocument/2006/relationships/image" Target="media/image144.wmf"/><Relationship Id="rId298" Type="http://schemas.openxmlformats.org/officeDocument/2006/relationships/image" Target="media/image154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6.wmf"/><Relationship Id="rId158" Type="http://schemas.openxmlformats.org/officeDocument/2006/relationships/image" Target="media/image81.wmf"/><Relationship Id="rId302" Type="http://schemas.openxmlformats.org/officeDocument/2006/relationships/image" Target="media/image156.wmf"/><Relationship Id="rId323" Type="http://schemas.openxmlformats.org/officeDocument/2006/relationships/oleObject" Target="embeddings/oleObject148.bin"/><Relationship Id="rId344" Type="http://schemas.openxmlformats.org/officeDocument/2006/relationships/hyperlink" Target="https://elibrary.ru/" TargetMode="External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73.bin"/><Relationship Id="rId190" Type="http://schemas.openxmlformats.org/officeDocument/2006/relationships/image" Target="media/image103.wmf"/><Relationship Id="rId204" Type="http://schemas.openxmlformats.org/officeDocument/2006/relationships/image" Target="media/image110.wmf"/><Relationship Id="rId225" Type="http://schemas.openxmlformats.org/officeDocument/2006/relationships/image" Target="media/image118.wmf"/><Relationship Id="rId246" Type="http://schemas.openxmlformats.org/officeDocument/2006/relationships/oleObject" Target="embeddings/oleObject109.bin"/><Relationship Id="rId267" Type="http://schemas.openxmlformats.org/officeDocument/2006/relationships/image" Target="media/image139.wmf"/><Relationship Id="rId288" Type="http://schemas.openxmlformats.org/officeDocument/2006/relationships/image" Target="media/image149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43.bin"/><Relationship Id="rId10" Type="http://schemas.openxmlformats.org/officeDocument/2006/relationships/image" Target="media/image3.png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71.wmf"/><Relationship Id="rId169" Type="http://schemas.openxmlformats.org/officeDocument/2006/relationships/image" Target="media/image90.wmf"/><Relationship Id="rId334" Type="http://schemas.openxmlformats.org/officeDocument/2006/relationships/hyperlink" Target="https://magtu.informsystema.ru/uploader/fileUpload?name=3993.pdf&amp;show=dcatalogues/1/1532500/3993.pdf&amp;view=true" TargetMode="External"/><Relationship Id="rId4" Type="http://schemas.openxmlformats.org/officeDocument/2006/relationships/settings" Target="settings.xml"/><Relationship Id="rId180" Type="http://schemas.openxmlformats.org/officeDocument/2006/relationships/image" Target="media/image98.wmf"/><Relationship Id="rId215" Type="http://schemas.openxmlformats.org/officeDocument/2006/relationships/oleObject" Target="embeddings/oleObject91.bin"/><Relationship Id="rId236" Type="http://schemas.openxmlformats.org/officeDocument/2006/relationships/oleObject" Target="embeddings/oleObject104.bin"/><Relationship Id="rId257" Type="http://schemas.openxmlformats.org/officeDocument/2006/relationships/image" Target="media/image134.wmf"/><Relationship Id="rId278" Type="http://schemas.openxmlformats.org/officeDocument/2006/relationships/oleObject" Target="embeddings/oleObject125.bin"/><Relationship Id="rId303" Type="http://schemas.openxmlformats.org/officeDocument/2006/relationships/oleObject" Target="embeddings/oleObject138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hyperlink" Target="https://scholar.google.com/" TargetMode="External"/><Relationship Id="rId191" Type="http://schemas.openxmlformats.org/officeDocument/2006/relationships/oleObject" Target="embeddings/oleObject79.bin"/><Relationship Id="rId205" Type="http://schemas.openxmlformats.org/officeDocument/2006/relationships/oleObject" Target="embeddings/oleObject86.bin"/><Relationship Id="rId247" Type="http://schemas.openxmlformats.org/officeDocument/2006/relationships/image" Target="media/image129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31.bin"/><Relationship Id="rId11" Type="http://schemas.openxmlformats.org/officeDocument/2006/relationships/footer" Target="footer1.xml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62.wmf"/><Relationship Id="rId95" Type="http://schemas.openxmlformats.org/officeDocument/2006/relationships/image" Target="media/image45.wmf"/><Relationship Id="rId160" Type="http://schemas.openxmlformats.org/officeDocument/2006/relationships/image" Target="media/image82.wmf"/><Relationship Id="rId216" Type="http://schemas.openxmlformats.org/officeDocument/2006/relationships/image" Target="media/image116.wmf"/><Relationship Id="rId258" Type="http://schemas.openxmlformats.org/officeDocument/2006/relationships/oleObject" Target="embeddings/oleObject115.bin"/><Relationship Id="rId22" Type="http://schemas.openxmlformats.org/officeDocument/2006/relationships/oleObject" Target="embeddings/oleObject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49.bin"/><Relationship Id="rId171" Type="http://schemas.openxmlformats.org/officeDocument/2006/relationships/image" Target="media/image92.wmf"/><Relationship Id="rId227" Type="http://schemas.openxmlformats.org/officeDocument/2006/relationships/image" Target="media/image119.wmf"/><Relationship Id="rId269" Type="http://schemas.openxmlformats.org/officeDocument/2006/relationships/image" Target="media/image140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26.bin"/><Relationship Id="rId336" Type="http://schemas.openxmlformats.org/officeDocument/2006/relationships/hyperlink" Target="https://magtu.informsystema.ru/uploader/fileUpload?name=934.pdf&amp;show=dcatalogues/1/1118952/934.pdf&amp;view=true" TargetMode="External"/><Relationship Id="rId75" Type="http://schemas.openxmlformats.org/officeDocument/2006/relationships/image" Target="media/image35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5.bin"/><Relationship Id="rId291" Type="http://schemas.openxmlformats.org/officeDocument/2006/relationships/oleObject" Target="embeddings/oleObject132.bin"/><Relationship Id="rId305" Type="http://schemas.openxmlformats.org/officeDocument/2006/relationships/oleObject" Target="embeddings/oleObject139.bin"/><Relationship Id="rId347" Type="http://schemas.openxmlformats.org/officeDocument/2006/relationships/hyperlink" Target="http://lms.magtu.ru" TargetMode="External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74.wmf"/><Relationship Id="rId193" Type="http://schemas.openxmlformats.org/officeDocument/2006/relationships/oleObject" Target="embeddings/oleObject80.bin"/><Relationship Id="rId207" Type="http://schemas.openxmlformats.org/officeDocument/2006/relationships/oleObject" Target="embeddings/oleObject87.bin"/><Relationship Id="rId249" Type="http://schemas.openxmlformats.org/officeDocument/2006/relationships/image" Target="media/image13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16.bin"/><Relationship Id="rId316" Type="http://schemas.openxmlformats.org/officeDocument/2006/relationships/image" Target="media/image163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4.bin"/><Relationship Id="rId162" Type="http://schemas.openxmlformats.org/officeDocument/2006/relationships/image" Target="media/image84.wmf"/><Relationship Id="rId218" Type="http://schemas.openxmlformats.org/officeDocument/2006/relationships/image" Target="media/image117.wmf"/><Relationship Id="rId271" Type="http://schemas.openxmlformats.org/officeDocument/2006/relationships/image" Target="media/image141.wmf"/><Relationship Id="rId24" Type="http://schemas.openxmlformats.org/officeDocument/2006/relationships/oleObject" Target="embeddings/oleObject6.bin"/><Relationship Id="rId66" Type="http://schemas.openxmlformats.org/officeDocument/2006/relationships/oleObject" Target="embeddings/oleObject27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0.bin"/><Relationship Id="rId173" Type="http://schemas.openxmlformats.org/officeDocument/2006/relationships/image" Target="media/image93.wmf"/><Relationship Id="rId229" Type="http://schemas.openxmlformats.org/officeDocument/2006/relationships/image" Target="media/image120.wmf"/><Relationship Id="rId240" Type="http://schemas.openxmlformats.org/officeDocument/2006/relationships/oleObject" Target="embeddings/oleObject10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46.wmf"/><Relationship Id="rId338" Type="http://schemas.openxmlformats.org/officeDocument/2006/relationships/hyperlink" Target="https://magtu.informsystema.ru/uploader/fileUpload?name=3338.pdf&amp;show=dcatalogues/1/1138500/3338.pdf&amp;view=true" TargetMode="External"/><Relationship Id="rId8" Type="http://schemas.openxmlformats.org/officeDocument/2006/relationships/image" Target="media/image1.jpeg"/><Relationship Id="rId142" Type="http://schemas.openxmlformats.org/officeDocument/2006/relationships/oleObject" Target="embeddings/oleObject65.bin"/><Relationship Id="rId184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E1EBFC-71FE-42FB-9114-C85F6BC5E9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2</Pages>
  <Words>8487</Words>
  <Characters>48380</Characters>
  <Application>Microsoft Office Word</Application>
  <DocSecurity>0</DocSecurity>
  <Lines>403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6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andr</dc:creator>
  <cp:lastModifiedBy>Михаил Михаил</cp:lastModifiedBy>
  <cp:revision>5</cp:revision>
  <dcterms:created xsi:type="dcterms:W3CDTF">2020-10-30T05:42:00Z</dcterms:created>
  <dcterms:modified xsi:type="dcterms:W3CDTF">2020-11-08T12:42:00Z</dcterms:modified>
</cp:coreProperties>
</file>